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1" r:id="rId2"/>
  </p:sldMasterIdLst>
  <p:notesMasterIdLst>
    <p:notesMasterId r:id="rId61"/>
  </p:notesMasterIdLst>
  <p:sldIdLst>
    <p:sldId id="603" r:id="rId3"/>
    <p:sldId id="926" r:id="rId4"/>
    <p:sldId id="893" r:id="rId5"/>
    <p:sldId id="894" r:id="rId6"/>
    <p:sldId id="943" r:id="rId7"/>
    <p:sldId id="929" r:id="rId8"/>
    <p:sldId id="930" r:id="rId9"/>
    <p:sldId id="931" r:id="rId10"/>
    <p:sldId id="942" r:id="rId11"/>
    <p:sldId id="950" r:id="rId12"/>
    <p:sldId id="951" r:id="rId13"/>
    <p:sldId id="952" r:id="rId14"/>
    <p:sldId id="953" r:id="rId15"/>
    <p:sldId id="954" r:id="rId16"/>
    <p:sldId id="932" r:id="rId17"/>
    <p:sldId id="921" r:id="rId18"/>
    <p:sldId id="914" r:id="rId19"/>
    <p:sldId id="947" r:id="rId20"/>
    <p:sldId id="915" r:id="rId21"/>
    <p:sldId id="935" r:id="rId22"/>
    <p:sldId id="936" r:id="rId23"/>
    <p:sldId id="937" r:id="rId24"/>
    <p:sldId id="938" r:id="rId25"/>
    <p:sldId id="939" r:id="rId26"/>
    <p:sldId id="940" r:id="rId27"/>
    <p:sldId id="941" r:id="rId28"/>
    <p:sldId id="933" r:id="rId29"/>
    <p:sldId id="962" r:id="rId30"/>
    <p:sldId id="813" r:id="rId31"/>
    <p:sldId id="981" r:id="rId32"/>
    <p:sldId id="944" r:id="rId33"/>
    <p:sldId id="946" r:id="rId34"/>
    <p:sldId id="978" r:id="rId35"/>
    <p:sldId id="979" r:id="rId36"/>
    <p:sldId id="980" r:id="rId37"/>
    <p:sldId id="934" r:id="rId38"/>
    <p:sldId id="961" r:id="rId39"/>
    <p:sldId id="984" r:id="rId40"/>
    <p:sldId id="965" r:id="rId41"/>
    <p:sldId id="982" r:id="rId42"/>
    <p:sldId id="983" r:id="rId43"/>
    <p:sldId id="985" r:id="rId44"/>
    <p:sldId id="986" r:id="rId45"/>
    <p:sldId id="987" r:id="rId46"/>
    <p:sldId id="831" r:id="rId47"/>
    <p:sldId id="877" r:id="rId48"/>
    <p:sldId id="878" r:id="rId49"/>
    <p:sldId id="879" r:id="rId50"/>
    <p:sldId id="880" r:id="rId51"/>
    <p:sldId id="881" r:id="rId52"/>
    <p:sldId id="922" r:id="rId53"/>
    <p:sldId id="884" r:id="rId54"/>
    <p:sldId id="949" r:id="rId55"/>
    <p:sldId id="948" r:id="rId56"/>
    <p:sldId id="863" r:id="rId57"/>
    <p:sldId id="960" r:id="rId58"/>
    <p:sldId id="862" r:id="rId59"/>
    <p:sldId id="917" r:id="rId6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9900"/>
    <a:srgbClr val="33CC33"/>
    <a:srgbClr val="993366"/>
    <a:srgbClr val="003399"/>
    <a:srgbClr val="CCCC00"/>
    <a:srgbClr val="9900FF"/>
    <a:srgbClr val="FF0000"/>
    <a:srgbClr val="FF33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0620" autoAdjust="0"/>
    <p:restoredTop sz="89934" autoAdjust="0"/>
  </p:normalViewPr>
  <p:slideViewPr>
    <p:cSldViewPr snapToGrid="0">
      <p:cViewPr varScale="1">
        <p:scale>
          <a:sx n="115" d="100"/>
          <a:sy n="115" d="100"/>
        </p:scale>
        <p:origin x="1782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86" d="100"/>
          <a:sy n="86" d="100"/>
        </p:scale>
        <p:origin x="378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8.9189221997414664E-2"/>
          <c:y val="4.8489634078211677E-2"/>
          <c:w val="0.90364027328092089"/>
          <c:h val="0.88499141287845651"/>
        </c:manualLayout>
      </c:layout>
      <c:lineChart>
        <c:grouping val="standard"/>
        <c:varyColors val="0"/>
        <c:ser>
          <c:idx val="0"/>
          <c:order val="0"/>
          <c:spPr>
            <a:ln w="38100" cap="rnd" cmpd="sng" algn="ctr">
              <a:solidFill>
                <a:srgbClr val="00B0F0"/>
              </a:solidFill>
              <a:round/>
            </a:ln>
            <a:effectLst/>
          </c:spPr>
          <c:marker>
            <c:symbol val="none"/>
          </c:marker>
          <c:val>
            <c:numRef>
              <c:f>Figure1!$B$1:$B$20</c:f>
              <c:numCache>
                <c:formatCode>General</c:formatCode>
                <c:ptCount val="20"/>
                <c:pt idx="0">
                  <c:v>953</c:v>
                </c:pt>
                <c:pt idx="1">
                  <c:v>1402</c:v>
                </c:pt>
                <c:pt idx="2">
                  <c:v>1383</c:v>
                </c:pt>
                <c:pt idx="3">
                  <c:v>1356</c:v>
                </c:pt>
                <c:pt idx="4">
                  <c:v>1605</c:v>
                </c:pt>
                <c:pt idx="5">
                  <c:v>1662</c:v>
                </c:pt>
                <c:pt idx="6">
                  <c:v>1680</c:v>
                </c:pt>
                <c:pt idx="7">
                  <c:v>2022</c:v>
                </c:pt>
                <c:pt idx="8">
                  <c:v>2290</c:v>
                </c:pt>
                <c:pt idx="9">
                  <c:v>2621</c:v>
                </c:pt>
                <c:pt idx="10">
                  <c:v>2918</c:v>
                </c:pt>
                <c:pt idx="11">
                  <c:v>3517</c:v>
                </c:pt>
                <c:pt idx="12">
                  <c:v>3729</c:v>
                </c:pt>
                <c:pt idx="13">
                  <c:v>4036</c:v>
                </c:pt>
                <c:pt idx="14">
                  <c:v>3914</c:v>
                </c:pt>
                <c:pt idx="15">
                  <c:v>4006</c:v>
                </c:pt>
                <c:pt idx="16">
                  <c:v>4603</c:v>
                </c:pt>
                <c:pt idx="17">
                  <c:v>5318</c:v>
                </c:pt>
                <c:pt idx="18">
                  <c:v>5100</c:v>
                </c:pt>
                <c:pt idx="19">
                  <c:v>559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94E-4364-8358-4F6F360521A8}"/>
            </c:ext>
          </c:extLst>
        </c:ser>
        <c:ser>
          <c:idx val="1"/>
          <c:order val="1"/>
          <c:spPr>
            <a:ln w="38100" cap="rnd" cmpd="sng" algn="ctr">
              <a:solidFill>
                <a:srgbClr val="FF9900"/>
              </a:solidFill>
              <a:round/>
            </a:ln>
            <a:effectLst/>
          </c:spPr>
          <c:marker>
            <c:symbol val="none"/>
          </c:marker>
          <c:val>
            <c:numRef>
              <c:f>Figure1!$C$1:$C$20</c:f>
              <c:numCache>
                <c:formatCode>General</c:formatCode>
                <c:ptCount val="20"/>
                <c:pt idx="0">
                  <c:v>368</c:v>
                </c:pt>
                <c:pt idx="1">
                  <c:v>526</c:v>
                </c:pt>
                <c:pt idx="2">
                  <c:v>586</c:v>
                </c:pt>
                <c:pt idx="3">
                  <c:v>512</c:v>
                </c:pt>
                <c:pt idx="4">
                  <c:v>719</c:v>
                </c:pt>
                <c:pt idx="5">
                  <c:v>740</c:v>
                </c:pt>
                <c:pt idx="6">
                  <c:v>939</c:v>
                </c:pt>
                <c:pt idx="7">
                  <c:v>1256</c:v>
                </c:pt>
                <c:pt idx="8">
                  <c:v>1683</c:v>
                </c:pt>
                <c:pt idx="9">
                  <c:v>2088</c:v>
                </c:pt>
                <c:pt idx="10">
                  <c:v>2634</c:v>
                </c:pt>
                <c:pt idx="11">
                  <c:v>2857</c:v>
                </c:pt>
                <c:pt idx="12">
                  <c:v>3316</c:v>
                </c:pt>
                <c:pt idx="13">
                  <c:v>3829</c:v>
                </c:pt>
                <c:pt idx="14">
                  <c:v>3250</c:v>
                </c:pt>
                <c:pt idx="15">
                  <c:v>3788</c:v>
                </c:pt>
                <c:pt idx="16">
                  <c:v>4259</c:v>
                </c:pt>
                <c:pt idx="17">
                  <c:v>5602</c:v>
                </c:pt>
                <c:pt idx="18">
                  <c:v>6169</c:v>
                </c:pt>
                <c:pt idx="19">
                  <c:v>686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994E-4364-8358-4F6F360521A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dropLines>
          <c:spPr>
            <a:ln w="19050" cap="flat" cmpd="sng" algn="ctr">
              <a:solidFill>
                <a:schemeClr val="dk1">
                  <a:lumMod val="35000"/>
                  <a:lumOff val="65000"/>
                  <a:alpha val="33000"/>
                </a:schemeClr>
              </a:solidFill>
              <a:round/>
            </a:ln>
            <a:effectLst/>
          </c:spPr>
        </c:dropLines>
        <c:smooth val="0"/>
        <c:axId val="103851136"/>
        <c:axId val="103853440"/>
      </c:lineChart>
      <c:catAx>
        <c:axId val="103851136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spc="2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3853440"/>
        <c:crosses val="autoZero"/>
        <c:auto val="1"/>
        <c:lblAlgn val="ctr"/>
        <c:lblOffset val="100"/>
        <c:noMultiLvlLbl val="0"/>
      </c:catAx>
      <c:valAx>
        <c:axId val="103853440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1" u="none" strike="noStrike" kern="1200" spc="2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3851136"/>
        <c:crosses val="autoZero"/>
        <c:crossBetween val="between"/>
      </c:valAx>
      <c:spPr>
        <a:gradFill>
          <a:gsLst>
            <a:gs pos="100000">
              <a:schemeClr val="lt1">
                <a:lumMod val="95000"/>
              </a:schemeClr>
            </a:gs>
            <a:gs pos="0">
              <a:schemeClr val="lt1"/>
            </a:gs>
          </a:gsLst>
          <a:lin ang="5400000" scaled="0"/>
        </a:gradFill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>
      <a:noFill/>
    </a:ln>
    <a:effectLst/>
  </c:spPr>
  <c:txPr>
    <a:bodyPr/>
    <a:lstStyle/>
    <a:p>
      <a:pPr>
        <a:defRPr sz="1200">
          <a:solidFill>
            <a:schemeClr val="tx1"/>
          </a:solidFill>
        </a:defRPr>
      </a:pPr>
      <a:endParaRPr lang="en-US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30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b="0" kern="1200" spc="20" baseline="0"/>
  </cs:categoryAxis>
  <cs:chartArea mods="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>
  <cs:dataPoint3D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 cmpd="sng" algn="ctr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 cap="flat" cmpd="sng" algn="ctr">
        <a:solidFill>
          <a:schemeClr val="phClr"/>
        </a:solidFill>
        <a:round/>
      </a:ln>
    </cs:spPr>
  </cs:dataPointMarker>
  <cs:dataPointMarkerLayout symbol="circle" size="4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  <a:alpha val="33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>
        <a:solidFill>
          <a:schemeClr val="dk1">
            <a:lumMod val="15000"/>
            <a:lumOff val="85000"/>
          </a:schemeClr>
        </a:solidFill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dk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gradFill>
        <a:gsLst>
          <a:gs pos="100000">
            <a:schemeClr val="lt1">
              <a:lumMod val="95000"/>
            </a:schemeClr>
          </a:gs>
          <a:gs pos="0">
            <a:schemeClr val="lt1"/>
          </a:gs>
        </a:gsLst>
        <a:lin ang="5400000" scaled="0"/>
      </a:gradFill>
    </cs:spPr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dk1">
        <a:lumMod val="50000"/>
        <a:lumOff val="50000"/>
      </a:schemeClr>
    </cs:fontRef>
    <cs:defRPr sz="1400" kern="1200" cap="none" spc="2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 spc="20" baseline="0"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F30534E-9FB8-46AE-8E3B-5675B268AE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18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42E5D3-627C-4511-B3F4-264A77E3CF6D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5965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44809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DA7D03F-0D9F-4D6E-A9DA-DA22B08C88F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D488692-0FB6-433E-9CFB-08D03A34DD8A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5BAD774-DDFF-4B0A-AE05-0D450AF43C76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6F833A8-2DF3-4424-BA1C-F0A37C312A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0982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553799-AC4A-46B9-BA7F-0BE41A5DBD6C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ＭＳ Ｐゴシック" pitchFamily="116" charset="-128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3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8AC091-5B39-4A8A-B71D-E63CFF2C5B22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ＭＳ Ｐゴシック" pitchFamily="116" charset="-128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26982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553799-AC4A-46B9-BA7F-0BE41A5DBD6C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ＭＳ Ｐゴシック" pitchFamily="116" charset="-128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3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8AC091-5B39-4A8A-B71D-E63CFF2C5B22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ＭＳ Ｐゴシック" pitchFamily="116" charset="-128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93268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553799-AC4A-46B9-BA7F-0BE41A5DBD6C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ＭＳ Ｐゴシック" pitchFamily="116" charset="-128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3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8AC091-5B39-4A8A-B71D-E63CFF2C5B22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ＭＳ Ｐゴシック" pitchFamily="116" charset="-128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905238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553799-AC4A-46B9-BA7F-0BE41A5DBD6C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ＭＳ Ｐゴシック" pitchFamily="116" charset="-128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3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8AC091-5B39-4A8A-B71D-E63CFF2C5B22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ＭＳ Ｐゴシック" pitchFamily="116" charset="-128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8068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553799-AC4A-46B9-BA7F-0BE41A5DBD6C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ＭＳ Ｐゴシック" pitchFamily="116" charset="-128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3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8AC091-5B39-4A8A-B71D-E63CFF2C5B22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ＭＳ Ｐゴシック" pitchFamily="116" charset="-128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9030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553799-AC4A-46B9-BA7F-0BE41A5DBD6C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ＭＳ Ｐゴシック" pitchFamily="116" charset="-128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3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8AC091-5B39-4A8A-B71D-E63CFF2C5B22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ＭＳ Ｐゴシック" pitchFamily="116" charset="-128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43905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553799-AC4A-46B9-BA7F-0BE41A5DBD6C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ＭＳ Ｐゴシック" pitchFamily="116" charset="-128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3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8AC091-5B39-4A8A-B71D-E63CFF2C5B22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ＭＳ Ｐゴシック" pitchFamily="116" charset="-128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93621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>
              <a:defRPr sz="36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>
              <a:defRPr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553799-AC4A-46B9-BA7F-0BE41A5DBD6C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ＭＳ Ｐゴシック" pitchFamily="116" charset="-128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3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8AC091-5B39-4A8A-B71D-E63CFF2C5B22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ＭＳ Ｐゴシック" pitchFamily="116" charset="-128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77018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553799-AC4A-46B9-BA7F-0BE41A5DBD6C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ＭＳ Ｐゴシック" pitchFamily="116" charset="-128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3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8AC091-5B39-4A8A-B71D-E63CFF2C5B22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ＭＳ Ｐゴシック" pitchFamily="116" charset="-128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17647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553799-AC4A-46B9-BA7F-0BE41A5DBD6C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ＭＳ Ｐゴシック" pitchFamily="116" charset="-128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3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8AC091-5B39-4A8A-B71D-E63CFF2C5B22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ＭＳ Ｐゴシック" pitchFamily="116" charset="-128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596043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553799-AC4A-46B9-BA7F-0BE41A5DBD6C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ＭＳ Ｐゴシック" pitchFamily="116" charset="-128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3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8AC091-5B39-4A8A-B71D-E63CFF2C5B22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ＭＳ Ｐゴシック" pitchFamily="116" charset="-128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45695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551609-7012-4524-8F91-CAEC89A8DA26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C38EB37-9F67-488F-AFCB-318363D4DA79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25EC937-4EEB-42FF-9745-F8ECC712C67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6E09F27-08E5-47E1-9081-CDEF6FA99715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C251E47-B223-48F4-A299-CE4A766087D6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BB27830-E813-4D5B-BECC-EB4E76333BE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950E5CE-EF1E-495C-8D34-E9307ADFFB20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553799-AC4A-46B9-BA7F-0BE41A5DBD6C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ＭＳ Ｐゴシック" pitchFamily="116" charset="-128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3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8AC091-5B39-4A8A-B71D-E63CFF2C5B22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ＭＳ Ｐゴシック" pitchFamily="116" charset="-128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98246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0.wmf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png"/><Relationship Id="rId11" Type="http://schemas.openxmlformats.org/officeDocument/2006/relationships/image" Target="../media/image19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22.png"/><Relationship Id="rId9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see.stanford.edu/Course/EE261" TargetMode="External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8.png"/><Relationship Id="rId4" Type="http://schemas.openxmlformats.org/officeDocument/2006/relationships/hyperlink" Target="https://see.stanford.edu/materials/lsoftaee261/book-fall-07.pdf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11.bin"/><Relationship Id="rId26" Type="http://schemas.openxmlformats.org/officeDocument/2006/relationships/image" Target="../media/image72.wmf"/><Relationship Id="rId3" Type="http://schemas.openxmlformats.org/officeDocument/2006/relationships/image" Target="../media/image73.png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68.wmf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s://apps.webofknowledge.com/" TargetMode="Externa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17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7549" y="55626"/>
            <a:ext cx="1682262" cy="1600200"/>
          </a:xfrm>
          <a:prstGeom prst="rect">
            <a:avLst/>
          </a:prstGeom>
        </p:spPr>
      </p:pic>
      <p:pic>
        <p:nvPicPr>
          <p:cNvPr id="8194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8" y="62177"/>
            <a:ext cx="6707205" cy="1274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96962"/>
            <a:ext cx="9144000" cy="196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5"/>
          <p:cNvSpPr txBox="1">
            <a:spLocks noChangeArrowheads="1"/>
          </p:cNvSpPr>
          <p:nvPr/>
        </p:nvSpPr>
        <p:spPr bwMode="auto">
          <a:xfrm>
            <a:off x="0" y="1722874"/>
            <a:ext cx="9144000" cy="339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>
                <a:solidFill>
                  <a:schemeClr val="tx1"/>
                </a:solidFill>
              </a:rPr>
              <a:t>38655 </a:t>
            </a:r>
            <a:r>
              <a:rPr lang="en-US" sz="2400" dirty="0" smtClean="0">
                <a:solidFill>
                  <a:schemeClr val="tx1"/>
                </a:solidFill>
              </a:rPr>
              <a:t>BMED-2300-02</a:t>
            </a:r>
          </a:p>
          <a:p>
            <a:pPr algn="ctr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800" b="1" dirty="0" smtClean="0">
                <a:solidFill>
                  <a:schemeClr val="tx1"/>
                </a:solidFill>
              </a:rPr>
              <a:t>Lecture 1: Introduction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Ge Wang, PhD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Biomedical </a:t>
            </a:r>
            <a:r>
              <a:rPr lang="en-US" sz="2400" dirty="0">
                <a:solidFill>
                  <a:schemeClr val="tx1"/>
                </a:solidFill>
              </a:rPr>
              <a:t>Imaging </a:t>
            </a:r>
            <a:r>
              <a:rPr lang="en-US" sz="2400" dirty="0" smtClean="0">
                <a:solidFill>
                  <a:schemeClr val="tx1"/>
                </a:solidFill>
              </a:rPr>
              <a:t>Center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CBIS/BME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dirty="0" smtClean="0">
                <a:solidFill>
                  <a:schemeClr val="tx1"/>
                </a:solidFill>
              </a:rPr>
              <a:t>RPI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wangg6@rpi.edu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January 16, 2018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85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Tomography for Inversion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133" y="1160400"/>
            <a:ext cx="4201583" cy="32354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3581" y="1262238"/>
            <a:ext cx="2695575" cy="313360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545681"/>
            <a:ext cx="4368800" cy="153411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84157" y="5148614"/>
            <a:ext cx="1145117" cy="101758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 flipV="1">
            <a:off x="6157976" y="4956463"/>
            <a:ext cx="1017588" cy="14018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21198" y="5148614"/>
            <a:ext cx="1145117" cy="1017587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 bwMode="auto">
          <a:xfrm>
            <a:off x="5562600" y="5563098"/>
            <a:ext cx="508000" cy="245534"/>
          </a:xfrm>
          <a:prstGeom prst="right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1" name="Right Arrow 10"/>
          <p:cNvSpPr/>
          <p:nvPr/>
        </p:nvSpPr>
        <p:spPr bwMode="auto">
          <a:xfrm>
            <a:off x="7234766" y="5563098"/>
            <a:ext cx="508000" cy="245534"/>
          </a:xfrm>
          <a:prstGeom prst="right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graphicFrame>
        <p:nvGraphicFramePr>
          <p:cNvPr id="12" name="Object 42"/>
          <p:cNvGraphicFramePr>
            <a:graphicFrameLocks noChangeAspect="1"/>
          </p:cNvGraphicFramePr>
          <p:nvPr>
            <p:extLst/>
          </p:nvPr>
        </p:nvGraphicFramePr>
        <p:xfrm>
          <a:off x="6220662" y="4680184"/>
          <a:ext cx="7651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8" imgW="533160" imgH="304560" progId="Equation.DSMT4">
                  <p:embed/>
                </p:oleObj>
              </mc:Choice>
              <mc:Fallback>
                <p:oleObj name="Equation" r:id="rId8" imgW="533160" imgH="304560" progId="Equation.DSMT4">
                  <p:embed/>
                  <p:pic>
                    <p:nvPicPr>
                      <p:cNvPr id="1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0662" y="4680184"/>
                        <a:ext cx="765175" cy="442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2"/>
          <p:cNvGraphicFramePr>
            <a:graphicFrameLocks noChangeAspect="1"/>
          </p:cNvGraphicFramePr>
          <p:nvPr>
            <p:extLst/>
          </p:nvPr>
        </p:nvGraphicFramePr>
        <p:xfrm>
          <a:off x="7783513" y="4652403"/>
          <a:ext cx="10207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10" imgW="711000" imgH="342720" progId="Equation.DSMT4">
                  <p:embed/>
                </p:oleObj>
              </mc:Choice>
              <mc:Fallback>
                <p:oleObj name="Equation" r:id="rId10" imgW="711000" imgH="342720" progId="Equation.DSMT4">
                  <p:embed/>
                  <p:pic>
                    <p:nvPicPr>
                      <p:cNvPr id="1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3513" y="4652403"/>
                        <a:ext cx="1020762" cy="498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2"/>
          <p:cNvGraphicFramePr>
            <a:graphicFrameLocks noChangeAspect="1"/>
          </p:cNvGraphicFramePr>
          <p:nvPr>
            <p:extLst/>
          </p:nvPr>
        </p:nvGraphicFramePr>
        <p:xfrm>
          <a:off x="4900613" y="4762734"/>
          <a:ext cx="2540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12" imgW="177480" imgH="190440" progId="Equation.DSMT4">
                  <p:embed/>
                </p:oleObj>
              </mc:Choice>
              <mc:Fallback>
                <p:oleObj name="Equation" r:id="rId12" imgW="177480" imgH="190440" progId="Equation.DSMT4">
                  <p:embed/>
                  <p:pic>
                    <p:nvPicPr>
                      <p:cNvPr id="1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4762734"/>
                        <a:ext cx="254000" cy="277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9154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Blurring &amp; Deblurring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765" y="883024"/>
            <a:ext cx="7824470" cy="5577840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872068" y="2898508"/>
            <a:ext cx="1879600" cy="571500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000" kern="0" dirty="0" smtClean="0"/>
              <a:t>Image</a:t>
            </a:r>
            <a:endParaRPr lang="en-US" sz="2000" kern="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869795" y="2898508"/>
            <a:ext cx="1217613" cy="571500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000" kern="0" dirty="0" smtClean="0"/>
              <a:t>PSF</a:t>
            </a:r>
            <a:endParaRPr lang="en-US" sz="2000" kern="0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6392333" y="2898508"/>
            <a:ext cx="1888067" cy="571500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000" kern="0" dirty="0" smtClean="0"/>
              <a:t>Blurred</a:t>
            </a:r>
            <a:endParaRPr lang="en-US" sz="2000" kern="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955799" y="3588542"/>
            <a:ext cx="1211793" cy="571500"/>
          </a:xfrm>
          <a:prstGeom prst="rect">
            <a:avLst/>
          </a:prstGeom>
          <a:solidFill>
            <a:schemeClr val="bg1"/>
          </a:solidFill>
          <a:ln w="635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000" kern="0" dirty="0" smtClean="0"/>
              <a:t>FFT</a:t>
            </a:r>
            <a:r>
              <a:rPr lang="en-US" sz="2000" kern="0" baseline="30000" dirty="0" smtClean="0"/>
              <a:t>-1</a:t>
            </a:r>
            <a:endParaRPr lang="en-US" sz="2000" kern="0" baseline="30000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540887" y="3588542"/>
            <a:ext cx="1211793" cy="571500"/>
          </a:xfrm>
          <a:prstGeom prst="rect">
            <a:avLst/>
          </a:prstGeom>
          <a:solidFill>
            <a:schemeClr val="bg1"/>
          </a:solidFill>
          <a:ln w="635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000" kern="0" dirty="0" smtClean="0"/>
              <a:t>FFT</a:t>
            </a:r>
            <a:endParaRPr lang="en-US" sz="2000" kern="0" baseline="30000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7458388" y="3696118"/>
            <a:ext cx="1211793" cy="571500"/>
          </a:xfrm>
          <a:prstGeom prst="rect">
            <a:avLst/>
          </a:prstGeom>
          <a:solidFill>
            <a:schemeClr val="bg1"/>
          </a:solidFill>
          <a:ln w="635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000" kern="0" dirty="0" smtClean="0"/>
              <a:t>FFT</a:t>
            </a:r>
            <a:endParaRPr lang="en-US" sz="2000" kern="0" baseline="30000" dirty="0"/>
          </a:p>
        </p:txBody>
      </p:sp>
    </p:spTree>
    <p:extLst>
      <p:ext uri="{BB962C8B-B14F-4D97-AF65-F5344CB8AC3E}">
        <p14:creationId xmlns:p14="http://schemas.microsoft.com/office/powerpoint/2010/main" val="4158261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Harder Than</a:t>
            </a:r>
            <a:endParaRPr lang="en-US" sz="4000" dirty="0"/>
          </a:p>
        </p:txBody>
      </p:sp>
      <p:pic>
        <p:nvPicPr>
          <p:cNvPr id="10242" name="Picture 2" descr="https://lh4.ggpht.com/3Jjq8Z4K_zL3krmc7tBCPQfrqT04NwFjS4Rb2QVbsPqHwN5jSOpNOKyBKxjXyCCyAXY=w3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1142" y="2709337"/>
            <a:ext cx="1898650" cy="189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4445" y="4444077"/>
            <a:ext cx="1667814" cy="1828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1741" y="4437869"/>
            <a:ext cx="1656151" cy="1828800"/>
          </a:xfrm>
          <a:prstGeom prst="rect">
            <a:avLst/>
          </a:prstGeom>
        </p:spPr>
      </p:pic>
      <p:pic>
        <p:nvPicPr>
          <p:cNvPr id="6" name="Picture 5"/>
          <p:cNvPicPr preferRelativeResize="0"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1054445" y="1024393"/>
            <a:ext cx="1828800" cy="160755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29010" y="245671"/>
            <a:ext cx="643724" cy="6381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19338" y="242896"/>
            <a:ext cx="627076" cy="643724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 bwMode="auto">
          <a:xfrm rot="13500000">
            <a:off x="2818892" y="2191811"/>
            <a:ext cx="829010" cy="410631"/>
          </a:xfrm>
          <a:prstGeom prst="rightArrow">
            <a:avLst/>
          </a:prstGeom>
          <a:noFill/>
          <a:ln w="635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1" name="Right Arrow 10"/>
          <p:cNvSpPr/>
          <p:nvPr/>
        </p:nvSpPr>
        <p:spPr bwMode="auto">
          <a:xfrm rot="18900000">
            <a:off x="5496099" y="2191811"/>
            <a:ext cx="829010" cy="410631"/>
          </a:xfrm>
          <a:prstGeom prst="rightArrow">
            <a:avLst/>
          </a:prstGeom>
          <a:noFill/>
          <a:ln w="635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2" name="Right Arrow 11"/>
          <p:cNvSpPr/>
          <p:nvPr/>
        </p:nvSpPr>
        <p:spPr bwMode="auto">
          <a:xfrm rot="8100000">
            <a:off x="2818892" y="4714882"/>
            <a:ext cx="829010" cy="410631"/>
          </a:xfrm>
          <a:prstGeom prst="rightArrow">
            <a:avLst/>
          </a:prstGeom>
          <a:noFill/>
          <a:ln w="635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smtClean="0"/>
          </a:p>
        </p:txBody>
      </p:sp>
      <p:sp>
        <p:nvSpPr>
          <p:cNvPr id="13" name="Right Arrow 12"/>
          <p:cNvSpPr/>
          <p:nvPr/>
        </p:nvSpPr>
        <p:spPr bwMode="auto">
          <a:xfrm rot="2700000">
            <a:off x="5496099" y="4714882"/>
            <a:ext cx="829010" cy="410631"/>
          </a:xfrm>
          <a:prstGeom prst="rightArrow">
            <a:avLst/>
          </a:prstGeom>
          <a:noFill/>
          <a:ln w="635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smtClean="0"/>
          </a:p>
        </p:txBody>
      </p:sp>
      <p:pic>
        <p:nvPicPr>
          <p:cNvPr id="4098" name="Picture 2" descr="https://upload.wikimedia.org/wikipedia/commons/thumb/0/0f/Tangent_to_a_curve.svg/2000px-Tangent_to_a_curve.svg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475" y="1144837"/>
            <a:ext cx="1966981" cy="1376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8590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Inversion Much Harder</a:t>
            </a:r>
            <a:endParaRPr lang="en-US" sz="4000" dirty="0"/>
          </a:p>
        </p:txBody>
      </p:sp>
      <p:pic>
        <p:nvPicPr>
          <p:cNvPr id="4" name="Picture 2" descr="http://complement.farman.ens-cachan.fr/images/torres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380" y="1278995"/>
            <a:ext cx="9125620" cy="479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6607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://vectips.com/wp-content/uploads/2014/08/01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650" y="870394"/>
            <a:ext cx="6845300" cy="59554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Highly Interdisciplinary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33700" y="1145769"/>
            <a:ext cx="1600200" cy="571500"/>
          </a:xfrm>
          <a:noFill/>
          <a:ln w="63500">
            <a:noFill/>
          </a:ln>
        </p:spPr>
        <p:txBody>
          <a:bodyPr anchor="ctr"/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/>
              <a:t>Math</a:t>
            </a:r>
            <a:endParaRPr lang="en-US" sz="20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1752600" y="3465401"/>
            <a:ext cx="1241425" cy="571500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000" kern="0" dirty="0" smtClean="0"/>
              <a:t>Physics</a:t>
            </a:r>
            <a:endParaRPr lang="en-US" sz="2000" kern="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5511800" y="2142902"/>
            <a:ext cx="1600200" cy="571500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000" kern="0" dirty="0" smtClean="0"/>
              <a:t>Chemistry</a:t>
            </a:r>
            <a:endParaRPr lang="en-US" sz="2000" kern="0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438400" y="5503547"/>
            <a:ext cx="2006600" cy="571500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000" kern="0" dirty="0" smtClean="0"/>
              <a:t>Engineering</a:t>
            </a:r>
            <a:endParaRPr lang="en-US" sz="2000" kern="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6418261" y="3598751"/>
            <a:ext cx="1217613" cy="571500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000" kern="0" dirty="0" smtClean="0"/>
              <a:t>Biology</a:t>
            </a:r>
            <a:endParaRPr lang="en-US" sz="2000" kern="0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3886200" y="6032500"/>
            <a:ext cx="1600200" cy="571500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000" kern="0" dirty="0" smtClean="0"/>
              <a:t>Medicine</a:t>
            </a:r>
            <a:endParaRPr lang="en-US" sz="2000" kern="0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3544886" y="3430747"/>
            <a:ext cx="2322513" cy="975878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3200" kern="0" dirty="0" smtClean="0"/>
              <a:t>Medical Imaging</a:t>
            </a:r>
            <a:endParaRPr lang="en-US" sz="3200" kern="0" dirty="0"/>
          </a:p>
        </p:txBody>
      </p:sp>
      <p:sp>
        <p:nvSpPr>
          <p:cNvPr id="46" name="Content Placeholder 2"/>
          <p:cNvSpPr txBox="1">
            <a:spLocks/>
          </p:cNvSpPr>
          <p:nvPr/>
        </p:nvSpPr>
        <p:spPr bwMode="auto">
          <a:xfrm>
            <a:off x="5663259" y="1589998"/>
            <a:ext cx="1017882" cy="571500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1400" kern="0" dirty="0" smtClean="0">
                <a:solidFill>
                  <a:srgbClr val="FFFF00"/>
                </a:solidFill>
              </a:rPr>
              <a:t>Contrast, Probe, &amp; Drug</a:t>
            </a:r>
            <a:endParaRPr lang="en-US" sz="1400" kern="0" dirty="0">
              <a:solidFill>
                <a:srgbClr val="FFFF00"/>
              </a:solidFill>
            </a:endParaRPr>
          </a:p>
        </p:txBody>
      </p:sp>
      <p:sp>
        <p:nvSpPr>
          <p:cNvPr id="47" name="Content Placeholder 2"/>
          <p:cNvSpPr txBox="1">
            <a:spLocks/>
          </p:cNvSpPr>
          <p:nvPr/>
        </p:nvSpPr>
        <p:spPr bwMode="auto">
          <a:xfrm>
            <a:off x="4765969" y="5500500"/>
            <a:ext cx="1600200" cy="571500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1400" kern="0" dirty="0" smtClean="0"/>
              <a:t>Screening, Diagnosis, &amp; Guidance</a:t>
            </a:r>
            <a:endParaRPr lang="en-US" sz="1400" kern="0" dirty="0"/>
          </a:p>
        </p:txBody>
      </p:sp>
      <p:sp>
        <p:nvSpPr>
          <p:cNvPr id="48" name="Content Placeholder 2"/>
          <p:cNvSpPr txBox="1">
            <a:spLocks/>
          </p:cNvSpPr>
          <p:nvPr/>
        </p:nvSpPr>
        <p:spPr bwMode="auto">
          <a:xfrm>
            <a:off x="1732903" y="2982652"/>
            <a:ext cx="1600200" cy="571500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1400" kern="0" dirty="0" smtClean="0">
                <a:solidFill>
                  <a:srgbClr val="FFFF00"/>
                </a:solidFill>
              </a:rPr>
              <a:t>Theory, &amp; Modeling</a:t>
            </a:r>
            <a:endParaRPr lang="en-US" sz="1400" kern="0" dirty="0">
              <a:solidFill>
                <a:srgbClr val="FFFF00"/>
              </a:solidFill>
            </a:endParaRPr>
          </a:p>
        </p:txBody>
      </p:sp>
      <p:sp>
        <p:nvSpPr>
          <p:cNvPr id="49" name="Content Placeholder 2"/>
          <p:cNvSpPr txBox="1">
            <a:spLocks/>
          </p:cNvSpPr>
          <p:nvPr/>
        </p:nvSpPr>
        <p:spPr bwMode="auto">
          <a:xfrm>
            <a:off x="6099967" y="4114710"/>
            <a:ext cx="1600200" cy="571500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spcBef>
                <a:spcPts val="0"/>
              </a:spcBef>
              <a:spcAft>
                <a:spcPts val="0"/>
              </a:spcAft>
            </a:pPr>
            <a:r>
              <a:rPr lang="en-US" sz="1400" kern="0" dirty="0" smtClean="0"/>
              <a:t>Mechanism, Function,</a:t>
            </a:r>
          </a:p>
          <a:p>
            <a:pPr algn="ctr" eaLnBrk="1" hangingPunct="1">
              <a:spcBef>
                <a:spcPts val="0"/>
              </a:spcBef>
              <a:spcAft>
                <a:spcPts val="0"/>
              </a:spcAft>
            </a:pPr>
            <a:r>
              <a:rPr lang="en-US" sz="1400" kern="0" dirty="0" smtClean="0"/>
              <a:t>&amp; Markers</a:t>
            </a:r>
            <a:endParaRPr lang="en-US" sz="1400" kern="0" dirty="0"/>
          </a:p>
        </p:txBody>
      </p:sp>
      <p:sp>
        <p:nvSpPr>
          <p:cNvPr id="50" name="Content Placeholder 2"/>
          <p:cNvSpPr txBox="1">
            <a:spLocks/>
          </p:cNvSpPr>
          <p:nvPr/>
        </p:nvSpPr>
        <p:spPr bwMode="auto">
          <a:xfrm>
            <a:off x="2303930" y="5101279"/>
            <a:ext cx="1670050" cy="571500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1400" kern="0" dirty="0" smtClean="0"/>
              <a:t>Components, &amp; Instrumentation</a:t>
            </a:r>
          </a:p>
        </p:txBody>
      </p:sp>
      <p:sp>
        <p:nvSpPr>
          <p:cNvPr id="51" name="Content Placeholder 2"/>
          <p:cNvSpPr txBox="1">
            <a:spLocks/>
          </p:cNvSpPr>
          <p:nvPr/>
        </p:nvSpPr>
        <p:spPr bwMode="auto">
          <a:xfrm>
            <a:off x="2973211" y="1574799"/>
            <a:ext cx="1600200" cy="571500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1400" kern="0" dirty="0" smtClean="0">
                <a:solidFill>
                  <a:srgbClr val="FFFF00"/>
                </a:solidFill>
              </a:rPr>
              <a:t>Tomographic Methods</a:t>
            </a:r>
            <a:endParaRPr lang="en-US" sz="1400" kern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517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 smtClean="0"/>
              <a:t>Lecture 1: Introduction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8113" y="1163854"/>
            <a:ext cx="5652701" cy="5268479"/>
          </a:xfrm>
        </p:spPr>
        <p:txBody>
          <a:bodyPr/>
          <a:lstStyle/>
          <a:p>
            <a:pPr marL="457200" indent="-457200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dirty="0" smtClean="0"/>
              <a:t>What</a:t>
            </a:r>
          </a:p>
          <a:p>
            <a:pPr>
              <a:spcBef>
                <a:spcPts val="0"/>
              </a:spcBef>
              <a:buClrTx/>
            </a:pPr>
            <a:r>
              <a:rPr lang="en-US" b="0" dirty="0"/>
              <a:t>	</a:t>
            </a:r>
            <a:r>
              <a:rPr lang="en-US" b="0" dirty="0" smtClean="0"/>
              <a:t>– Inner Vision</a:t>
            </a:r>
          </a:p>
          <a:p>
            <a:pPr marL="457200" indent="-457200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Why</a:t>
            </a:r>
          </a:p>
          <a:p>
            <a:pPr>
              <a:spcBef>
                <a:spcPts val="0"/>
              </a:spcBef>
              <a:buClrTx/>
            </a:pPr>
            <a:r>
              <a:rPr lang="en-US" b="0" dirty="0" smtClean="0">
                <a:solidFill>
                  <a:srgbClr val="FF0000"/>
                </a:solidFill>
              </a:rPr>
              <a:t>	– Health-related Knowledge</a:t>
            </a:r>
          </a:p>
          <a:p>
            <a:pPr>
              <a:spcBef>
                <a:spcPts val="0"/>
              </a:spcBef>
              <a:buClrTx/>
            </a:pPr>
            <a:r>
              <a:rPr lang="en-US" b="0" dirty="0">
                <a:solidFill>
                  <a:srgbClr val="FF0000"/>
                </a:solidFill>
              </a:rPr>
              <a:t>	</a:t>
            </a:r>
            <a:r>
              <a:rPr lang="en-US" b="0" dirty="0" smtClean="0">
                <a:solidFill>
                  <a:srgbClr val="FF0000"/>
                </a:solidFill>
              </a:rPr>
              <a:t>– Career Requirements</a:t>
            </a:r>
          </a:p>
          <a:p>
            <a:pPr marL="457200" indent="-457200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dirty="0" smtClean="0"/>
              <a:t>Who</a:t>
            </a:r>
          </a:p>
          <a:p>
            <a:pPr>
              <a:spcBef>
                <a:spcPts val="0"/>
              </a:spcBef>
              <a:buClrTx/>
            </a:pPr>
            <a:r>
              <a:rPr lang="en-US" b="0" dirty="0" smtClean="0"/>
              <a:t>	– Instructors + TA</a:t>
            </a:r>
            <a:endParaRPr lang="en-US" b="0" dirty="0"/>
          </a:p>
          <a:p>
            <a:pPr>
              <a:spcBef>
                <a:spcPts val="0"/>
              </a:spcBef>
              <a:buClrTx/>
            </a:pPr>
            <a:r>
              <a:rPr lang="en-US" b="0" dirty="0"/>
              <a:t>	</a:t>
            </a:r>
            <a:r>
              <a:rPr lang="en-US" b="0" dirty="0" smtClean="0"/>
              <a:t>– You</a:t>
            </a:r>
          </a:p>
          <a:p>
            <a:pPr marL="457200" indent="-457200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dirty="0" smtClean="0"/>
              <a:t>How</a:t>
            </a:r>
          </a:p>
          <a:p>
            <a:pPr>
              <a:spcBef>
                <a:spcPts val="0"/>
              </a:spcBef>
              <a:buClrTx/>
            </a:pPr>
            <a:r>
              <a:rPr lang="en-US" dirty="0" smtClean="0"/>
              <a:t>	</a:t>
            </a:r>
            <a:r>
              <a:rPr lang="en-US" b="0" dirty="0" smtClean="0"/>
              <a:t>– Foundation + Modalities</a:t>
            </a:r>
          </a:p>
          <a:p>
            <a:pPr>
              <a:spcBef>
                <a:spcPts val="0"/>
              </a:spcBef>
              <a:buClrTx/>
            </a:pPr>
            <a:r>
              <a:rPr lang="en-US" b="0" dirty="0"/>
              <a:t>	</a:t>
            </a:r>
            <a:r>
              <a:rPr lang="en-US" b="0" dirty="0" smtClean="0"/>
              <a:t>– </a:t>
            </a:r>
            <a:r>
              <a:rPr lang="en-US" b="0" dirty="0"/>
              <a:t>MatLab</a:t>
            </a:r>
          </a:p>
          <a:p>
            <a:pPr>
              <a:spcBef>
                <a:spcPts val="0"/>
              </a:spcBef>
              <a:buClrTx/>
            </a:pPr>
            <a:r>
              <a:rPr lang="en-US" b="0" dirty="0" smtClean="0"/>
              <a:t>	– Books + Google</a:t>
            </a:r>
            <a:endParaRPr lang="en-US" dirty="0"/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325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>
                <a:latin typeface="+mn-lt"/>
              </a:rPr>
              <a:t>Medical Vision</a:t>
            </a:r>
            <a:endParaRPr lang="en-US" sz="4000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218" name="Picture 2" descr="https://www.honorhealth.com/sites/default/files/pictures/medical-services/honorhealth-medical-imaging-ct-sca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66800"/>
            <a:ext cx="8839200" cy="58840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5064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5"/>
            <a:ext cx="8839200" cy="838200"/>
          </a:xfrm>
        </p:spPr>
        <p:txBody>
          <a:bodyPr/>
          <a:lstStyle/>
          <a:p>
            <a:pPr algn="ctr"/>
            <a:r>
              <a:rPr lang="en-US" sz="4000" dirty="0" smtClean="0">
                <a:latin typeface="+mn-lt"/>
              </a:rPr>
              <a:t>Your Need It for Happy </a:t>
            </a:r>
            <a:r>
              <a:rPr lang="en-US" sz="4000" dirty="0">
                <a:latin typeface="+mn-lt"/>
              </a:rPr>
              <a:t>Family</a:t>
            </a:r>
            <a:r>
              <a:rPr lang="en-US" sz="4000" dirty="0" smtClean="0">
                <a:latin typeface="+mn-lt"/>
              </a:rPr>
              <a:t> </a:t>
            </a:r>
            <a:endParaRPr lang="en-US" sz="4000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 descr="http://happyfamilycs.com/beadyranga/wp-content/uploads/2011/11/iStock_000012953502Mediu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195"/>
            <a:ext cx="9137103" cy="5994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3216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9" name="Curved Connector 88"/>
          <p:cNvCxnSpPr>
            <a:stCxn id="12" idx="3"/>
            <a:endCxn id="1039" idx="2"/>
          </p:cNvCxnSpPr>
          <p:nvPr/>
        </p:nvCxnSpPr>
        <p:spPr bwMode="auto">
          <a:xfrm flipV="1">
            <a:off x="3557588" y="3675924"/>
            <a:ext cx="2420896" cy="1816032"/>
          </a:xfrm>
          <a:prstGeom prst="curvedConnector2">
            <a:avLst/>
          </a:prstGeom>
          <a:solidFill>
            <a:schemeClr val="accent1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BME in Perspective</a:t>
            </a:r>
            <a:endParaRPr lang="en-US" sz="4000" dirty="0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>
            <a:off x="7481" y="5508625"/>
            <a:ext cx="9144000" cy="925512"/>
          </a:xfrm>
          <a:custGeom>
            <a:avLst/>
            <a:gdLst>
              <a:gd name="T0" fmla="*/ 0 w 5760"/>
              <a:gd name="T1" fmla="*/ 145 h 583"/>
              <a:gd name="T2" fmla="*/ 5469 w 5760"/>
              <a:gd name="T3" fmla="*/ 145 h 583"/>
              <a:gd name="T4" fmla="*/ 5469 w 5760"/>
              <a:gd name="T5" fmla="*/ 0 h 583"/>
              <a:gd name="T6" fmla="*/ 5760 w 5760"/>
              <a:gd name="T7" fmla="*/ 291 h 583"/>
              <a:gd name="T8" fmla="*/ 5469 w 5760"/>
              <a:gd name="T9" fmla="*/ 583 h 583"/>
              <a:gd name="T10" fmla="*/ 5469 w 5760"/>
              <a:gd name="T11" fmla="*/ 437 h 583"/>
              <a:gd name="T12" fmla="*/ 0 w 5760"/>
              <a:gd name="T13" fmla="*/ 437 h 583"/>
              <a:gd name="T14" fmla="*/ 0 w 5760"/>
              <a:gd name="T15" fmla="*/ 145 h 5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5760" h="583">
                <a:moveTo>
                  <a:pt x="0" y="145"/>
                </a:moveTo>
                <a:lnTo>
                  <a:pt x="5469" y="145"/>
                </a:lnTo>
                <a:lnTo>
                  <a:pt x="5469" y="0"/>
                </a:lnTo>
                <a:lnTo>
                  <a:pt x="5760" y="291"/>
                </a:lnTo>
                <a:lnTo>
                  <a:pt x="5469" y="583"/>
                </a:lnTo>
                <a:lnTo>
                  <a:pt x="5469" y="437"/>
                </a:lnTo>
                <a:lnTo>
                  <a:pt x="0" y="437"/>
                </a:lnTo>
                <a:lnTo>
                  <a:pt x="0" y="145"/>
                </a:lnTo>
                <a:close/>
              </a:path>
            </a:pathLst>
          </a:custGeom>
          <a:solidFill>
            <a:srgbClr val="00B0F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606675" y="5824538"/>
            <a:ext cx="6794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z="20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850</a:t>
            </a:r>
            <a:endParaRPr lang="en-US" sz="18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011738" y="5824538"/>
            <a:ext cx="6778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z="20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950</a:t>
            </a:r>
            <a:endParaRPr lang="en-US" sz="18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794625" y="5824538"/>
            <a:ext cx="6778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z="20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050</a:t>
            </a:r>
            <a:endParaRPr lang="en-US" sz="18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428875" y="5308600"/>
            <a:ext cx="11287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hysics</a:t>
            </a:r>
            <a:endParaRPr lang="en-US" sz="18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564064" y="5308600"/>
            <a:ext cx="14922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hemistry</a:t>
            </a:r>
            <a:endParaRPr lang="en-US" sz="18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6281738" y="5308600"/>
            <a:ext cx="2584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z="2000" b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iology &amp; Medicine</a:t>
            </a:r>
            <a:endParaRPr lang="en-US" sz="18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52400" y="5308600"/>
            <a:ext cx="17414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athematics</a:t>
            </a:r>
            <a:endParaRPr lang="en-US" sz="18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31"/>
          <p:cNvSpPr>
            <a:spLocks noChangeArrowheads="1"/>
          </p:cNvSpPr>
          <p:nvPr/>
        </p:nvSpPr>
        <p:spPr bwMode="auto">
          <a:xfrm>
            <a:off x="6615115" y="1841500"/>
            <a:ext cx="185737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Biomedical Engineering </a:t>
            </a:r>
            <a:endParaRPr lang="en-US" sz="1800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27" name="Rectangle 35"/>
          <p:cNvSpPr>
            <a:spLocks noChangeArrowheads="1"/>
          </p:cNvSpPr>
          <p:nvPr/>
        </p:nvSpPr>
        <p:spPr bwMode="auto">
          <a:xfrm>
            <a:off x="2297114" y="2182814"/>
            <a:ext cx="1490662" cy="69056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Rectangle 38"/>
          <p:cNvSpPr>
            <a:spLocks noChangeArrowheads="1"/>
          </p:cNvSpPr>
          <p:nvPr/>
        </p:nvSpPr>
        <p:spPr bwMode="auto">
          <a:xfrm>
            <a:off x="2389188" y="2122486"/>
            <a:ext cx="69532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ivil,</a:t>
            </a:r>
            <a:endParaRPr lang="en-US" sz="18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1" name="Rectangle 40"/>
          <p:cNvSpPr>
            <a:spLocks noChangeArrowheads="1"/>
          </p:cNvSpPr>
          <p:nvPr/>
        </p:nvSpPr>
        <p:spPr bwMode="auto">
          <a:xfrm>
            <a:off x="4203700" y="1827213"/>
            <a:ext cx="1419225" cy="15001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1065" name="Picture 4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3700" y="1827213"/>
            <a:ext cx="1419225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43"/>
          <p:cNvSpPr>
            <a:spLocks noChangeArrowheads="1"/>
          </p:cNvSpPr>
          <p:nvPr/>
        </p:nvSpPr>
        <p:spPr bwMode="auto">
          <a:xfrm>
            <a:off x="4295775" y="1892300"/>
            <a:ext cx="12446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hemical,</a:t>
            </a:r>
            <a:endParaRPr lang="en-US" sz="18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6" name="Rectangle 46"/>
          <p:cNvSpPr>
            <a:spLocks noChangeArrowheads="1"/>
          </p:cNvSpPr>
          <p:nvPr/>
        </p:nvSpPr>
        <p:spPr bwMode="auto">
          <a:xfrm>
            <a:off x="4295775" y="2990850"/>
            <a:ext cx="122629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Aerospace</a:t>
            </a:r>
            <a:endParaRPr lang="en-US" sz="18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Curved Connector 5"/>
          <p:cNvCxnSpPr>
            <a:stCxn id="14" idx="0"/>
            <a:endCxn id="31" idx="3"/>
          </p:cNvCxnSpPr>
          <p:nvPr/>
        </p:nvCxnSpPr>
        <p:spPr bwMode="auto">
          <a:xfrm rot="5400000" flipH="1" flipV="1">
            <a:off x="6474341" y="3310454"/>
            <a:ext cx="3097768" cy="898525"/>
          </a:xfrm>
          <a:prstGeom prst="curvedConnector4">
            <a:avLst>
              <a:gd name="adj1" fmla="val 44039"/>
              <a:gd name="adj2" fmla="val 125442"/>
            </a:avLst>
          </a:prstGeom>
          <a:solidFill>
            <a:schemeClr val="accent1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4" name="Curved Connector 63"/>
          <p:cNvCxnSpPr>
            <a:stCxn id="12" idx="0"/>
            <a:endCxn id="1065" idx="1"/>
          </p:cNvCxnSpPr>
          <p:nvPr/>
        </p:nvCxnSpPr>
        <p:spPr bwMode="auto">
          <a:xfrm rot="5400000" flipH="1" flipV="1">
            <a:off x="2233217" y="3338117"/>
            <a:ext cx="2730499" cy="1210468"/>
          </a:xfrm>
          <a:prstGeom prst="curvedConnector2">
            <a:avLst/>
          </a:prstGeom>
          <a:solidFill>
            <a:schemeClr val="accent1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8" name="Curved Connector 67"/>
          <p:cNvCxnSpPr>
            <a:stCxn id="13" idx="0"/>
            <a:endCxn id="31" idx="1"/>
          </p:cNvCxnSpPr>
          <p:nvPr/>
        </p:nvCxnSpPr>
        <p:spPr bwMode="auto">
          <a:xfrm rot="5400000" flipH="1" flipV="1">
            <a:off x="4413768" y="3107253"/>
            <a:ext cx="3097768" cy="1304926"/>
          </a:xfrm>
          <a:prstGeom prst="curvedConnector2">
            <a:avLst/>
          </a:prstGeom>
          <a:solidFill>
            <a:schemeClr val="accent1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1" name="Curved Connector 70"/>
          <p:cNvCxnSpPr>
            <a:stCxn id="13" idx="0"/>
            <a:endCxn id="1065" idx="1"/>
          </p:cNvCxnSpPr>
          <p:nvPr/>
        </p:nvCxnSpPr>
        <p:spPr bwMode="auto">
          <a:xfrm rot="16200000" flipV="1">
            <a:off x="3391696" y="3390106"/>
            <a:ext cx="2730499" cy="1106489"/>
          </a:xfrm>
          <a:prstGeom prst="curvedConnector4">
            <a:avLst>
              <a:gd name="adj1" fmla="val 36250"/>
              <a:gd name="adj2" fmla="val 120660"/>
            </a:avLst>
          </a:prstGeom>
          <a:solidFill>
            <a:schemeClr val="accent1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6" name="Curved Connector 75"/>
          <p:cNvCxnSpPr>
            <a:stCxn id="1033" idx="0"/>
            <a:endCxn id="31" idx="0"/>
          </p:cNvCxnSpPr>
          <p:nvPr/>
        </p:nvCxnSpPr>
        <p:spPr bwMode="auto">
          <a:xfrm rot="5400000" flipH="1" flipV="1">
            <a:off x="6205538" y="554037"/>
            <a:ext cx="50800" cy="2625727"/>
          </a:xfrm>
          <a:prstGeom prst="curvedConnector3">
            <a:avLst>
              <a:gd name="adj1" fmla="val 550000"/>
            </a:avLst>
          </a:prstGeom>
          <a:solidFill>
            <a:schemeClr val="accent1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9" name="Curved Connector 78"/>
          <p:cNvCxnSpPr>
            <a:endCxn id="1039" idx="1"/>
          </p:cNvCxnSpPr>
          <p:nvPr/>
        </p:nvCxnSpPr>
        <p:spPr bwMode="auto">
          <a:xfrm rot="5400000" flipH="1" flipV="1">
            <a:off x="2951203" y="3564066"/>
            <a:ext cx="1786566" cy="1702506"/>
          </a:xfrm>
          <a:prstGeom prst="curvedConnector2">
            <a:avLst/>
          </a:prstGeom>
          <a:solidFill>
            <a:schemeClr val="accent1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3" name="Curved Connector 82"/>
          <p:cNvCxnSpPr>
            <a:stCxn id="12" idx="0"/>
            <a:endCxn id="31" idx="1"/>
          </p:cNvCxnSpPr>
          <p:nvPr/>
        </p:nvCxnSpPr>
        <p:spPr bwMode="auto">
          <a:xfrm rot="5400000" flipH="1" flipV="1">
            <a:off x="3255289" y="1948775"/>
            <a:ext cx="3097768" cy="3621883"/>
          </a:xfrm>
          <a:prstGeom prst="curvedConnector2">
            <a:avLst/>
          </a:prstGeom>
          <a:solidFill>
            <a:schemeClr val="accent1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2" name="Curved Connector 91"/>
          <p:cNvCxnSpPr>
            <a:stCxn id="12" idx="0"/>
            <a:endCxn id="1027" idx="1"/>
          </p:cNvCxnSpPr>
          <p:nvPr/>
        </p:nvCxnSpPr>
        <p:spPr bwMode="auto">
          <a:xfrm rot="16200000" flipV="1">
            <a:off x="1254920" y="3570288"/>
            <a:ext cx="2780506" cy="696118"/>
          </a:xfrm>
          <a:prstGeom prst="curvedConnector4">
            <a:avLst>
              <a:gd name="adj1" fmla="val 43791"/>
              <a:gd name="adj2" fmla="val 132839"/>
            </a:avLst>
          </a:prstGeom>
          <a:solidFill>
            <a:schemeClr val="accent1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7" name="Curved Connector 96"/>
          <p:cNvCxnSpPr>
            <a:stCxn id="21" idx="0"/>
            <a:endCxn id="1027" idx="2"/>
          </p:cNvCxnSpPr>
          <p:nvPr/>
        </p:nvCxnSpPr>
        <p:spPr bwMode="auto">
          <a:xfrm rot="5400000" flipH="1" flipV="1">
            <a:off x="815181" y="3081337"/>
            <a:ext cx="2435226" cy="2019301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0" name="Curved Connector 99"/>
          <p:cNvCxnSpPr>
            <a:stCxn id="21" idx="0"/>
            <a:endCxn id="1025" idx="1"/>
          </p:cNvCxnSpPr>
          <p:nvPr/>
        </p:nvCxnSpPr>
        <p:spPr bwMode="auto">
          <a:xfrm rot="5400000" flipH="1" flipV="1">
            <a:off x="2795404" y="955484"/>
            <a:ext cx="2580857" cy="6125376"/>
          </a:xfrm>
          <a:prstGeom prst="curvedConnector2">
            <a:avLst/>
          </a:prstGeom>
          <a:solidFill>
            <a:schemeClr val="accent1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3" name="Curved Connector 102"/>
          <p:cNvCxnSpPr>
            <a:stCxn id="21" idx="0"/>
          </p:cNvCxnSpPr>
          <p:nvPr/>
        </p:nvCxnSpPr>
        <p:spPr bwMode="auto">
          <a:xfrm rot="5400000" flipH="1" flipV="1">
            <a:off x="1247776" y="2352676"/>
            <a:ext cx="2731293" cy="3180556"/>
          </a:xfrm>
          <a:prstGeom prst="curvedConnector2">
            <a:avLst/>
          </a:prstGeom>
          <a:solidFill>
            <a:schemeClr val="accent1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6" name="Curved Connector 105"/>
          <p:cNvCxnSpPr>
            <a:stCxn id="1039" idx="0"/>
            <a:endCxn id="31" idx="1"/>
          </p:cNvCxnSpPr>
          <p:nvPr/>
        </p:nvCxnSpPr>
        <p:spPr bwMode="auto">
          <a:xfrm rot="5400000" flipH="1" flipV="1">
            <a:off x="5718142" y="2471175"/>
            <a:ext cx="1157315" cy="636631"/>
          </a:xfrm>
          <a:prstGeom prst="curvedConnector2">
            <a:avLst/>
          </a:prstGeom>
          <a:solidFill>
            <a:schemeClr val="accent1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35" name="Rectangle 45"/>
          <p:cNvSpPr>
            <a:spLocks noChangeArrowheads="1"/>
          </p:cNvSpPr>
          <p:nvPr/>
        </p:nvSpPr>
        <p:spPr bwMode="auto">
          <a:xfrm>
            <a:off x="4295775" y="2624138"/>
            <a:ext cx="11080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uclear,</a:t>
            </a:r>
            <a:endParaRPr lang="en-US" sz="18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0" name="Rectangle 39"/>
          <p:cNvSpPr>
            <a:spLocks noChangeArrowheads="1"/>
          </p:cNvSpPr>
          <p:nvPr/>
        </p:nvSpPr>
        <p:spPr bwMode="auto">
          <a:xfrm>
            <a:off x="2389188" y="2487611"/>
            <a:ext cx="1462088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echanical</a:t>
            </a:r>
            <a:endParaRPr lang="en-US" sz="18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9" name="Rectangle 50"/>
          <p:cNvSpPr>
            <a:spLocks noChangeArrowheads="1"/>
          </p:cNvSpPr>
          <p:nvPr/>
        </p:nvSpPr>
        <p:spPr bwMode="auto">
          <a:xfrm>
            <a:off x="4695739" y="3368147"/>
            <a:ext cx="256548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Electrical &amp; Computer</a:t>
            </a:r>
            <a:endParaRPr lang="en-US" sz="18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9" name="Curved Connector 38"/>
          <p:cNvCxnSpPr>
            <a:stCxn id="13" idx="1"/>
            <a:endCxn id="1027" idx="2"/>
          </p:cNvCxnSpPr>
          <p:nvPr/>
        </p:nvCxnSpPr>
        <p:spPr bwMode="auto">
          <a:xfrm rot="10800000">
            <a:off x="3042446" y="2873375"/>
            <a:ext cx="1521619" cy="2589115"/>
          </a:xfrm>
          <a:prstGeom prst="curvedConnector2">
            <a:avLst/>
          </a:prstGeom>
          <a:solidFill>
            <a:schemeClr val="accent1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6" name="Curved Connector 45"/>
          <p:cNvCxnSpPr>
            <a:stCxn id="1030" idx="0"/>
            <a:endCxn id="31" idx="1"/>
          </p:cNvCxnSpPr>
          <p:nvPr/>
        </p:nvCxnSpPr>
        <p:spPr bwMode="auto">
          <a:xfrm rot="5400000" flipH="1" flipV="1">
            <a:off x="4729284" y="601781"/>
            <a:ext cx="276779" cy="3494883"/>
          </a:xfrm>
          <a:prstGeom prst="curvedConnector2">
            <a:avLst/>
          </a:prstGeom>
          <a:solidFill>
            <a:schemeClr val="accent1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34" name="Rectangle 44"/>
          <p:cNvSpPr>
            <a:spLocks noChangeArrowheads="1"/>
          </p:cNvSpPr>
          <p:nvPr/>
        </p:nvSpPr>
        <p:spPr bwMode="auto">
          <a:xfrm>
            <a:off x="4295775" y="2259013"/>
            <a:ext cx="12128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aterials,</a:t>
            </a:r>
            <a:endParaRPr lang="en-US" sz="18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25" name="Rectangle 33"/>
          <p:cNvSpPr>
            <a:spLocks noChangeArrowheads="1"/>
          </p:cNvSpPr>
          <p:nvPr/>
        </p:nvSpPr>
        <p:spPr bwMode="auto">
          <a:xfrm>
            <a:off x="7148520" y="2573854"/>
            <a:ext cx="105317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maging,</a:t>
            </a:r>
            <a:endParaRPr lang="en-US" sz="2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26" name="Rectangle 34"/>
          <p:cNvSpPr>
            <a:spLocks noChangeArrowheads="1"/>
          </p:cNvSpPr>
          <p:nvPr/>
        </p:nvSpPr>
        <p:spPr bwMode="auto">
          <a:xfrm>
            <a:off x="7148520" y="2936875"/>
            <a:ext cx="112530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TERM, …</a:t>
            </a:r>
            <a:endParaRPr lang="en-US" sz="1600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1426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/>
              <a:t>Your Need It for </a:t>
            </a:r>
            <a:r>
              <a:rPr lang="en-US" sz="4000" dirty="0" smtClean="0"/>
              <a:t>Great Job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42" name="Picture 2" descr="https://news.samsung.com/global/wp-content/themes/sw_newsroom/download.php?post_id=64522&amp;id=64578&amp;meta_type=fi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94" y="1066801"/>
            <a:ext cx="8838306" cy="579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606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Lecture 1: Introduc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8113" y="1163854"/>
            <a:ext cx="5652701" cy="5268479"/>
          </a:xfrm>
        </p:spPr>
        <p:txBody>
          <a:bodyPr/>
          <a:lstStyle/>
          <a:p>
            <a:pPr marL="457200" indent="-457200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What</a:t>
            </a:r>
          </a:p>
          <a:p>
            <a:pPr>
              <a:spcBef>
                <a:spcPts val="0"/>
              </a:spcBef>
              <a:buClrTx/>
            </a:pPr>
            <a:r>
              <a:rPr lang="en-US" b="0" dirty="0">
                <a:solidFill>
                  <a:srgbClr val="FF0000"/>
                </a:solidFill>
              </a:rPr>
              <a:t>	</a:t>
            </a:r>
            <a:r>
              <a:rPr lang="en-US" b="0" dirty="0" smtClean="0">
                <a:solidFill>
                  <a:srgbClr val="FF0000"/>
                </a:solidFill>
              </a:rPr>
              <a:t>– Inner Vision</a:t>
            </a:r>
          </a:p>
          <a:p>
            <a:pPr marL="457200" indent="-457200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dirty="0" smtClean="0"/>
              <a:t>Why</a:t>
            </a:r>
          </a:p>
          <a:p>
            <a:pPr>
              <a:spcBef>
                <a:spcPts val="0"/>
              </a:spcBef>
              <a:buClrTx/>
            </a:pPr>
            <a:r>
              <a:rPr lang="en-US" b="0" dirty="0" smtClean="0"/>
              <a:t>	– Health-related Knowledge</a:t>
            </a:r>
          </a:p>
          <a:p>
            <a:pPr>
              <a:spcBef>
                <a:spcPts val="0"/>
              </a:spcBef>
              <a:buClrTx/>
            </a:pPr>
            <a:r>
              <a:rPr lang="en-US" b="0" dirty="0"/>
              <a:t>	</a:t>
            </a:r>
            <a:r>
              <a:rPr lang="en-US" b="0" dirty="0" smtClean="0"/>
              <a:t>– </a:t>
            </a:r>
            <a:r>
              <a:rPr lang="en-US" b="0" dirty="0"/>
              <a:t>Career </a:t>
            </a:r>
            <a:r>
              <a:rPr lang="en-US" b="0" dirty="0" smtClean="0"/>
              <a:t>Requirements</a:t>
            </a:r>
          </a:p>
          <a:p>
            <a:pPr marL="457200" indent="-457200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dirty="0" smtClean="0"/>
              <a:t>Who</a:t>
            </a:r>
          </a:p>
          <a:p>
            <a:pPr>
              <a:spcBef>
                <a:spcPts val="0"/>
              </a:spcBef>
              <a:buClrTx/>
            </a:pPr>
            <a:r>
              <a:rPr lang="en-US" b="0" dirty="0" smtClean="0"/>
              <a:t>	– Instructors + TA</a:t>
            </a:r>
            <a:endParaRPr lang="en-US" b="0" dirty="0"/>
          </a:p>
          <a:p>
            <a:pPr>
              <a:spcBef>
                <a:spcPts val="0"/>
              </a:spcBef>
              <a:buClrTx/>
            </a:pPr>
            <a:r>
              <a:rPr lang="en-US" b="0" dirty="0"/>
              <a:t>	</a:t>
            </a:r>
            <a:r>
              <a:rPr lang="en-US" b="0" dirty="0" smtClean="0"/>
              <a:t>– You</a:t>
            </a:r>
          </a:p>
          <a:p>
            <a:pPr marL="457200" indent="-457200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dirty="0" smtClean="0"/>
              <a:t>How</a:t>
            </a:r>
          </a:p>
          <a:p>
            <a:pPr>
              <a:spcBef>
                <a:spcPts val="0"/>
              </a:spcBef>
              <a:buClrTx/>
            </a:pPr>
            <a:r>
              <a:rPr lang="en-US" dirty="0" smtClean="0"/>
              <a:t>	</a:t>
            </a:r>
            <a:r>
              <a:rPr lang="en-US" b="0" dirty="0" smtClean="0"/>
              <a:t>– Foundation + Modalities</a:t>
            </a:r>
          </a:p>
          <a:p>
            <a:pPr>
              <a:spcBef>
                <a:spcPts val="0"/>
              </a:spcBef>
              <a:buClrTx/>
            </a:pPr>
            <a:r>
              <a:rPr lang="en-US" b="0" dirty="0"/>
              <a:t>	</a:t>
            </a:r>
            <a:r>
              <a:rPr lang="en-US" b="0" dirty="0" smtClean="0"/>
              <a:t>– </a:t>
            </a:r>
            <a:r>
              <a:rPr lang="en-US" b="0" dirty="0"/>
              <a:t>MatLab</a:t>
            </a:r>
          </a:p>
          <a:p>
            <a:pPr>
              <a:spcBef>
                <a:spcPts val="0"/>
              </a:spcBef>
              <a:buClrTx/>
            </a:pPr>
            <a:r>
              <a:rPr lang="en-US" b="0" dirty="0" smtClean="0"/>
              <a:t>	– Books + Google</a:t>
            </a:r>
            <a:endParaRPr lang="en-US" dirty="0"/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691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media.boreme.com/post_media/2010/top-10-fastest-growing-job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908" y="65987"/>
            <a:ext cx="5996925" cy="67079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8173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\\radiology\raddfs$\Redirected Folders\mvannier\Desktop\CARS 2013\1349853918_HLC024A%20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950" y="1295400"/>
            <a:ext cx="9125050" cy="5248274"/>
          </a:xfrm>
          <a:prstGeom prst="rect">
            <a:avLst/>
          </a:prstGeom>
          <a:noFill/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/>
          <a:p>
            <a:pPr algn="ctr"/>
            <a:r>
              <a:rPr lang="en-US" sz="4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dical Imaging Market</a:t>
            </a:r>
            <a:endParaRPr lang="en-US" sz="4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3384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radiology\raddfs$\Redirected Folders\mvannier\Desktop\CARS 2013\USA_medical_imaging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6926"/>
            <a:ext cx="8458198" cy="6780119"/>
          </a:xfrm>
          <a:prstGeom prst="rect">
            <a:avLst/>
          </a:prstGeom>
          <a:noFill/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400" y="131975"/>
            <a:ext cx="8839200" cy="858625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en-US" sz="40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dical Imaging Market</a:t>
            </a:r>
            <a:endParaRPr lang="en-US" sz="4000" b="1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7906871" y="6385432"/>
            <a:ext cx="932327" cy="47256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2164416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8824"/>
            <a:ext cx="9143999" cy="538501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38666" y="5633898"/>
            <a:ext cx="880533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“The </a:t>
            </a:r>
            <a:r>
              <a:rPr lang="en-US" sz="2000" b="1" dirty="0">
                <a:solidFill>
                  <a:srgbClr val="FF0000"/>
                </a:solidFill>
                <a:latin typeface="+mn-lt"/>
              </a:rPr>
              <a:t>most important innovation by </a:t>
            </a:r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a considerable </a:t>
            </a:r>
            <a:r>
              <a:rPr lang="en-US" sz="2000" b="1" dirty="0">
                <a:solidFill>
                  <a:srgbClr val="FF0000"/>
                </a:solidFill>
                <a:latin typeface="+mn-lt"/>
              </a:rPr>
              <a:t>margin is magnetic resonance imaging (MRI) </a:t>
            </a:r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and computed </a:t>
            </a:r>
            <a:r>
              <a:rPr lang="en-US" sz="2000" b="1" dirty="0">
                <a:solidFill>
                  <a:srgbClr val="FF0000"/>
                </a:solidFill>
                <a:latin typeface="+mn-lt"/>
              </a:rPr>
              <a:t>tomography (CT) scanning</a:t>
            </a:r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, …”</a:t>
            </a:r>
            <a:endParaRPr lang="en-US" sz="20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70387" y="2271252"/>
            <a:ext cx="8568813" cy="23597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8493" y="6487636"/>
            <a:ext cx="6791325" cy="323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994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2867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8000"/>
          </a:xfr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95713"/>
            <a:ext cx="1906588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00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29700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360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/>
          <p:nvPr/>
        </p:nvCxnSpPr>
        <p:spPr bwMode="auto">
          <a:xfrm>
            <a:off x="295275" y="2320925"/>
            <a:ext cx="3833813" cy="0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 bwMode="auto">
          <a:xfrm>
            <a:off x="295275" y="4006850"/>
            <a:ext cx="3459163" cy="0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2052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30723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0825" cy="6858000"/>
          </a:xfr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792413" y="1493838"/>
            <a:ext cx="1770062" cy="768350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9511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Lecture 1: Introduc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8113" y="1163854"/>
            <a:ext cx="5652701" cy="5268479"/>
          </a:xfrm>
        </p:spPr>
        <p:txBody>
          <a:bodyPr/>
          <a:lstStyle/>
          <a:p>
            <a:pPr marL="457200" indent="-457200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dirty="0" smtClean="0"/>
              <a:t>What</a:t>
            </a:r>
          </a:p>
          <a:p>
            <a:pPr>
              <a:spcBef>
                <a:spcPts val="0"/>
              </a:spcBef>
              <a:buClrTx/>
            </a:pPr>
            <a:r>
              <a:rPr lang="en-US" b="0" dirty="0"/>
              <a:t>	</a:t>
            </a:r>
            <a:r>
              <a:rPr lang="en-US" b="0" dirty="0" smtClean="0"/>
              <a:t>– Inner Vision</a:t>
            </a:r>
          </a:p>
          <a:p>
            <a:pPr marL="457200" indent="-457200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dirty="0" smtClean="0"/>
              <a:t>Why</a:t>
            </a:r>
          </a:p>
          <a:p>
            <a:pPr>
              <a:spcBef>
                <a:spcPts val="0"/>
              </a:spcBef>
              <a:buClrTx/>
            </a:pPr>
            <a:r>
              <a:rPr lang="en-US" b="0" dirty="0" smtClean="0"/>
              <a:t>	– Health-related Knowledge</a:t>
            </a:r>
          </a:p>
          <a:p>
            <a:pPr>
              <a:spcBef>
                <a:spcPts val="0"/>
              </a:spcBef>
              <a:buClrTx/>
            </a:pPr>
            <a:r>
              <a:rPr lang="en-US" b="0" dirty="0"/>
              <a:t>	</a:t>
            </a:r>
            <a:r>
              <a:rPr lang="en-US" b="0" dirty="0" smtClean="0"/>
              <a:t>– </a:t>
            </a:r>
            <a:r>
              <a:rPr lang="en-US" b="0" dirty="0"/>
              <a:t>Career </a:t>
            </a:r>
            <a:r>
              <a:rPr lang="en-US" b="0" dirty="0" smtClean="0"/>
              <a:t>Requirements</a:t>
            </a:r>
          </a:p>
          <a:p>
            <a:pPr marL="457200" indent="-457200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Who</a:t>
            </a:r>
          </a:p>
          <a:p>
            <a:pPr>
              <a:spcBef>
                <a:spcPts val="0"/>
              </a:spcBef>
              <a:buClrTx/>
            </a:pPr>
            <a:r>
              <a:rPr lang="en-US" b="0" dirty="0" smtClean="0">
                <a:solidFill>
                  <a:srgbClr val="FF0000"/>
                </a:solidFill>
              </a:rPr>
              <a:t>	– Instructors + TA</a:t>
            </a:r>
            <a:endParaRPr lang="en-US" b="0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buClrTx/>
            </a:pPr>
            <a:r>
              <a:rPr lang="en-US" b="0" dirty="0">
                <a:solidFill>
                  <a:srgbClr val="FF0000"/>
                </a:solidFill>
              </a:rPr>
              <a:t>	</a:t>
            </a:r>
            <a:r>
              <a:rPr lang="en-US" b="0" dirty="0" smtClean="0">
                <a:solidFill>
                  <a:srgbClr val="FF0000"/>
                </a:solidFill>
              </a:rPr>
              <a:t>– You</a:t>
            </a:r>
          </a:p>
          <a:p>
            <a:pPr marL="457200" indent="-457200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dirty="0" smtClean="0"/>
              <a:t>How</a:t>
            </a:r>
          </a:p>
          <a:p>
            <a:pPr>
              <a:spcBef>
                <a:spcPts val="0"/>
              </a:spcBef>
              <a:buClrTx/>
            </a:pPr>
            <a:r>
              <a:rPr lang="en-US" dirty="0" smtClean="0"/>
              <a:t>	</a:t>
            </a:r>
            <a:r>
              <a:rPr lang="en-US" b="0" dirty="0" smtClean="0"/>
              <a:t>– Foundation + Modalities</a:t>
            </a:r>
          </a:p>
          <a:p>
            <a:pPr>
              <a:spcBef>
                <a:spcPts val="0"/>
              </a:spcBef>
              <a:buClrTx/>
            </a:pPr>
            <a:r>
              <a:rPr lang="en-US" b="0" dirty="0"/>
              <a:t>	</a:t>
            </a:r>
            <a:r>
              <a:rPr lang="en-US" b="0" dirty="0" smtClean="0"/>
              <a:t>– </a:t>
            </a:r>
            <a:r>
              <a:rPr lang="en-US" b="0" dirty="0"/>
              <a:t>MatLab</a:t>
            </a:r>
          </a:p>
          <a:p>
            <a:pPr>
              <a:spcBef>
                <a:spcPts val="0"/>
              </a:spcBef>
              <a:buClrTx/>
            </a:pPr>
            <a:r>
              <a:rPr lang="en-US" b="0" dirty="0" smtClean="0"/>
              <a:t>	– Books + Google</a:t>
            </a:r>
            <a:endParaRPr lang="en-US" dirty="0"/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6196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Fellow Instructor</a:t>
            </a:r>
            <a:endParaRPr lang="en-US" sz="4000" dirty="0"/>
          </a:p>
        </p:txBody>
      </p:sp>
      <p:sp>
        <p:nvSpPr>
          <p:cNvPr id="4" name="Content Placeholder 3"/>
          <p:cNvSpPr txBox="1">
            <a:spLocks noGrp="1"/>
          </p:cNvSpPr>
          <p:nvPr>
            <p:ph idx="1"/>
          </p:nvPr>
        </p:nvSpPr>
        <p:spPr>
          <a:xfrm>
            <a:off x="152400" y="1066800"/>
            <a:ext cx="8839200" cy="557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Hisham Mohamed</a:t>
            </a:r>
          </a:p>
          <a:p>
            <a:endParaRPr lang="en-US" sz="2000" u="sng" dirty="0"/>
          </a:p>
          <a:p>
            <a:r>
              <a:rPr lang="en-US" sz="2000" dirty="0" smtClean="0"/>
              <a:t>Ph.D. in BME, </a:t>
            </a:r>
            <a:r>
              <a:rPr lang="en-US" sz="2000" b="1" dirty="0" smtClean="0"/>
              <a:t>Univ. </a:t>
            </a:r>
            <a:r>
              <a:rPr lang="en-US" sz="2000" b="1" dirty="0"/>
              <a:t>Of Minnesota</a:t>
            </a:r>
            <a:r>
              <a:rPr lang="en-US" sz="2000" dirty="0"/>
              <a:t>, Minneapolis, </a:t>
            </a:r>
            <a:r>
              <a:rPr lang="en-US" sz="2000" dirty="0" smtClean="0"/>
              <a:t>MN, 2000</a:t>
            </a:r>
            <a:endParaRPr lang="en-US" sz="2000" dirty="0"/>
          </a:p>
          <a:p>
            <a:r>
              <a:rPr lang="en-US" sz="2000" dirty="0" smtClean="0"/>
              <a:t>MS. in BME, </a:t>
            </a:r>
            <a:r>
              <a:rPr lang="en-US" sz="2000" b="1" dirty="0" smtClean="0"/>
              <a:t>Univ. </a:t>
            </a:r>
            <a:r>
              <a:rPr lang="en-US" sz="2000" b="1" dirty="0"/>
              <a:t>Of Minnesota</a:t>
            </a:r>
            <a:r>
              <a:rPr lang="en-US" sz="2000" dirty="0"/>
              <a:t>, Minneapolis, </a:t>
            </a:r>
            <a:r>
              <a:rPr lang="en-US" sz="2000" dirty="0" smtClean="0"/>
              <a:t>MN, 1997 </a:t>
            </a:r>
            <a:r>
              <a:rPr lang="en-US" sz="2000" dirty="0"/>
              <a:t>	</a:t>
            </a:r>
          </a:p>
          <a:p>
            <a:r>
              <a:rPr lang="en-US" sz="2000" dirty="0" smtClean="0"/>
              <a:t>B.Sc. in EE, </a:t>
            </a:r>
            <a:r>
              <a:rPr lang="en-US" sz="2000" b="1" dirty="0" smtClean="0"/>
              <a:t>Ain </a:t>
            </a:r>
            <a:r>
              <a:rPr lang="en-US" sz="2000" b="1" dirty="0"/>
              <a:t>Shams </a:t>
            </a:r>
            <a:r>
              <a:rPr lang="en-US" sz="2000" b="1" dirty="0" smtClean="0"/>
              <a:t>Univ.</a:t>
            </a:r>
            <a:r>
              <a:rPr lang="en-US" sz="2000" dirty="0" smtClean="0"/>
              <a:t>, </a:t>
            </a:r>
            <a:r>
              <a:rPr lang="en-US" sz="2000" dirty="0"/>
              <a:t>Cairo, </a:t>
            </a:r>
            <a:r>
              <a:rPr lang="en-US" sz="2000" dirty="0" smtClean="0"/>
              <a:t>Egypt, 1993</a:t>
            </a:r>
          </a:p>
          <a:p>
            <a:r>
              <a:rPr lang="en-US" sz="2000" dirty="0" smtClean="0"/>
              <a:t>2016-Present: Lecturer, BME, </a:t>
            </a:r>
            <a:r>
              <a:rPr lang="en-US" sz="2000" b="1" dirty="0" smtClean="0"/>
              <a:t>RPI, </a:t>
            </a:r>
            <a:r>
              <a:rPr lang="en-US" sz="2000" dirty="0"/>
              <a:t>Troy, </a:t>
            </a:r>
            <a:r>
              <a:rPr lang="en-US" sz="2000" dirty="0" smtClean="0"/>
              <a:t>NY</a:t>
            </a:r>
          </a:p>
          <a:p>
            <a:r>
              <a:rPr lang="en-US" sz="2000" dirty="0" smtClean="0"/>
              <a:t>2009- 2011: Scientist, </a:t>
            </a:r>
            <a:r>
              <a:rPr lang="en-US" sz="2000" b="1" dirty="0" smtClean="0"/>
              <a:t>IBM</a:t>
            </a:r>
            <a:r>
              <a:rPr lang="en-US" sz="2000" b="1" dirty="0"/>
              <a:t>, </a:t>
            </a:r>
            <a:r>
              <a:rPr lang="en-US" sz="2000" b="1" dirty="0" smtClean="0"/>
              <a:t>Watson Center</a:t>
            </a:r>
            <a:r>
              <a:rPr lang="en-US" sz="2000" b="1" dirty="0"/>
              <a:t>, </a:t>
            </a:r>
            <a:r>
              <a:rPr lang="en-US" sz="2000" dirty="0"/>
              <a:t>Yorktown Heights, </a:t>
            </a:r>
            <a:r>
              <a:rPr lang="en-US" sz="2000" dirty="0" smtClean="0"/>
              <a:t>NY</a:t>
            </a:r>
            <a:endParaRPr lang="en-US" sz="2000" dirty="0"/>
          </a:p>
          <a:p>
            <a:r>
              <a:rPr lang="en-US" sz="2000" dirty="0" smtClean="0"/>
              <a:t>	</a:t>
            </a:r>
            <a:r>
              <a:rPr lang="en-US" sz="2000" b="0" dirty="0" smtClean="0"/>
              <a:t>Developing next generation of mc-Si solar cells</a:t>
            </a:r>
            <a:r>
              <a:rPr lang="en-US" sz="2000" b="0" dirty="0"/>
              <a:t>	</a:t>
            </a:r>
            <a:endParaRPr lang="en-US" sz="2000" b="0" dirty="0" smtClean="0"/>
          </a:p>
          <a:p>
            <a:r>
              <a:rPr lang="en-US" sz="2000" dirty="0" smtClean="0"/>
              <a:t>2009-2016: Senior Scientist, </a:t>
            </a:r>
            <a:r>
              <a:rPr lang="en-US" sz="2000" b="1" dirty="0" smtClean="0"/>
              <a:t>Nanotechnology </a:t>
            </a:r>
            <a:r>
              <a:rPr lang="en-US" sz="2000" b="1" dirty="0"/>
              <a:t>Center, </a:t>
            </a:r>
            <a:r>
              <a:rPr lang="en-US" sz="2000" dirty="0" smtClean="0"/>
              <a:t>Yorktown Heights</a:t>
            </a:r>
          </a:p>
          <a:p>
            <a:r>
              <a:rPr lang="en-US" sz="2000" dirty="0" smtClean="0"/>
              <a:t>	</a:t>
            </a:r>
            <a:r>
              <a:rPr lang="en-US" sz="2000" b="0" dirty="0" smtClean="0"/>
              <a:t>Designing the new center’s microfabrication capabilities</a:t>
            </a:r>
          </a:p>
          <a:p>
            <a:r>
              <a:rPr lang="en-US" sz="2000" b="0" dirty="0"/>
              <a:t>	</a:t>
            </a:r>
            <a:r>
              <a:rPr lang="en-US" sz="2000" b="0" dirty="0" smtClean="0"/>
              <a:t>Teaching and establishing the microfluidic laboratory</a:t>
            </a:r>
          </a:p>
          <a:p>
            <a:r>
              <a:rPr lang="en-US" sz="2000" dirty="0" smtClean="0"/>
              <a:t>2002-2009: Postdoctoral and Scientist III, </a:t>
            </a:r>
            <a:r>
              <a:rPr lang="en-US" sz="2000" b="1" dirty="0" smtClean="0"/>
              <a:t>Wadsworth Center</a:t>
            </a:r>
          </a:p>
          <a:p>
            <a:r>
              <a:rPr lang="en-US" sz="2000" dirty="0"/>
              <a:t>	</a:t>
            </a:r>
            <a:r>
              <a:rPr lang="en-US" sz="2000" b="0" dirty="0" smtClean="0"/>
              <a:t>New York State Department of Health</a:t>
            </a:r>
            <a:endParaRPr lang="en-US" sz="2000" b="0" dirty="0"/>
          </a:p>
          <a:p>
            <a:r>
              <a:rPr lang="en-US" sz="2000" b="0" dirty="0" smtClean="0"/>
              <a:t>	Developing </a:t>
            </a:r>
            <a:r>
              <a:rPr lang="en-US" sz="2000" b="0" dirty="0"/>
              <a:t>microfluidic devices </a:t>
            </a:r>
            <a:r>
              <a:rPr lang="en-US" sz="2000" b="0" dirty="0" smtClean="0"/>
              <a:t>and biosensors</a:t>
            </a:r>
            <a:endParaRPr lang="en-US" sz="2000" b="0" dirty="0"/>
          </a:p>
          <a:p>
            <a:r>
              <a:rPr lang="en-US" sz="2000" dirty="0" smtClean="0"/>
              <a:t>Published 17 papers, 1 book chapter, and 3 patents</a:t>
            </a:r>
            <a:endParaRPr lang="en-US" sz="2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81604" y="0"/>
            <a:ext cx="1562396" cy="2203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877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333" y="152400"/>
            <a:ext cx="8822267" cy="838200"/>
          </a:xfrm>
        </p:spPr>
        <p:txBody>
          <a:bodyPr/>
          <a:lstStyle/>
          <a:p>
            <a:pPr algn="ctr"/>
            <a:r>
              <a:rPr lang="en-US" sz="4000" dirty="0" smtClean="0"/>
              <a:t>Instructor: </a:t>
            </a:r>
            <a:r>
              <a:rPr lang="en-US" sz="2800" b="0" dirty="0" smtClean="0"/>
              <a:t>http</a:t>
            </a:r>
            <a:r>
              <a:rPr lang="en-US" sz="2800" b="0" dirty="0"/>
              <a:t>://biotech.rpi.edu/centers/bic</a:t>
            </a:r>
            <a:endParaRPr lang="en-US" sz="3200" b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2065" y="990600"/>
            <a:ext cx="7416801" cy="5860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9828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Mystery Vision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49160"/>
            <a:ext cx="9144000" cy="4242355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0" y="1037828"/>
            <a:ext cx="9118600" cy="617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3200" b="0" kern="0" dirty="0" smtClean="0"/>
              <a:t>IT = Industrial, Info, Imaging, Intelligent Tech</a:t>
            </a:r>
            <a:endParaRPr lang="en-US" sz="3200" b="0" kern="0" dirty="0"/>
          </a:p>
        </p:txBody>
      </p:sp>
    </p:spTree>
    <p:extLst>
      <p:ext uri="{BB962C8B-B14F-4D97-AF65-F5344CB8AC3E}">
        <p14:creationId xmlns:p14="http://schemas.microsoft.com/office/powerpoint/2010/main" val="1031025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605" y="152400"/>
            <a:ext cx="8848995" cy="838200"/>
          </a:xfrm>
        </p:spPr>
        <p:txBody>
          <a:bodyPr/>
          <a:lstStyle/>
          <a:p>
            <a:pPr algn="ctr"/>
            <a:r>
              <a:rPr lang="en-US" sz="4000" dirty="0" smtClean="0"/>
              <a:t>Imaging Center: </a:t>
            </a:r>
            <a:r>
              <a:rPr lang="en-US" sz="2400" dirty="0" smtClean="0"/>
              <a:t>Biomedical Imaging </a:t>
            </a:r>
            <a:r>
              <a:rPr lang="en-US" sz="2400" dirty="0"/>
              <a:t>Center</a:t>
            </a:r>
            <a:br>
              <a:rPr lang="en-US" sz="2400" dirty="0"/>
            </a:br>
            <a:r>
              <a:rPr lang="en-US" sz="2400" dirty="0" smtClean="0"/>
              <a:t>		http</a:t>
            </a:r>
            <a:r>
              <a:rPr lang="en-US" sz="2400" dirty="0"/>
              <a:t>://biotech.rpi.edu/centers/bic</a:t>
            </a:r>
          </a:p>
        </p:txBody>
      </p:sp>
      <p:sp>
        <p:nvSpPr>
          <p:cNvPr id="5" name="Rectangle 4"/>
          <p:cNvSpPr/>
          <p:nvPr/>
        </p:nvSpPr>
        <p:spPr>
          <a:xfrm>
            <a:off x="250182" y="1512376"/>
            <a:ext cx="8158592" cy="3003899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9pPr>
          </a:lstStyle>
          <a:p>
            <a:pPr marL="742950" lvl="1" indent="-285750">
              <a:spcBef>
                <a:spcPct val="200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800" b="1" dirty="0" smtClean="0">
                <a:latin typeface="+mn-lt"/>
              </a:rPr>
              <a:t>Focus on </a:t>
            </a:r>
            <a:r>
              <a:rPr lang="en-US" sz="2800" b="1" dirty="0" smtClean="0"/>
              <a:t>X-ray CT, </a:t>
            </a:r>
            <a:r>
              <a:rPr lang="en-US" sz="2800" b="1" dirty="0"/>
              <a:t>Optical </a:t>
            </a:r>
            <a:r>
              <a:rPr lang="en-US" sz="2800" b="1" dirty="0" smtClean="0"/>
              <a:t>molecular</a:t>
            </a:r>
            <a:r>
              <a:rPr lang="en-US" sz="2800" b="1" dirty="0"/>
              <a:t> </a:t>
            </a:r>
            <a:r>
              <a:rPr lang="en-US" sz="2800" b="1" dirty="0" smtClean="0"/>
              <a:t>tomography, &amp; AI-based imaging</a:t>
            </a:r>
            <a:endParaRPr lang="en-US" sz="2800" b="1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800" b="1" dirty="0" smtClean="0">
                <a:latin typeface="+mn-lt"/>
              </a:rPr>
              <a:t>Target </a:t>
            </a:r>
            <a:r>
              <a:rPr lang="en-US" sz="2800" b="1" dirty="0">
                <a:latin typeface="+mn-lt"/>
              </a:rPr>
              <a:t>innovative </a:t>
            </a:r>
            <a:r>
              <a:rPr lang="en-US" sz="2800" b="1" dirty="0" smtClean="0">
                <a:latin typeface="+mn-lt"/>
              </a:rPr>
              <a:t>&amp; influential </a:t>
            </a:r>
            <a:r>
              <a:rPr lang="en-US" sz="2800" b="1" dirty="0">
                <a:latin typeface="+mn-lt"/>
              </a:rPr>
              <a:t>ideas </a:t>
            </a:r>
            <a:r>
              <a:rPr lang="en-US" sz="2800" b="1" dirty="0" smtClean="0">
                <a:latin typeface="+mn-lt"/>
              </a:rPr>
              <a:t>via </a:t>
            </a:r>
            <a:r>
              <a:rPr lang="en-US" sz="2800" b="1" dirty="0">
                <a:latin typeface="+mn-lt"/>
              </a:rPr>
              <a:t>world-class </a:t>
            </a:r>
            <a:r>
              <a:rPr lang="en-US" sz="2800" b="1" dirty="0" smtClean="0">
                <a:latin typeface="+mn-lt"/>
              </a:rPr>
              <a:t>partnerships</a:t>
            </a:r>
          </a:p>
          <a:p>
            <a:pPr marL="742950" lvl="1" indent="-285750">
              <a:spcBef>
                <a:spcPct val="200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800" b="1" dirty="0" smtClean="0">
                <a:latin typeface="+mn-lt"/>
              </a:rPr>
              <a:t>Integrate theoretical, technical &amp; biomedical aspects for major applications</a:t>
            </a:r>
          </a:p>
        </p:txBody>
      </p:sp>
      <p:pic>
        <p:nvPicPr>
          <p:cNvPr id="7" name="Picture 6" descr="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605" y="5263209"/>
            <a:ext cx="1095375" cy="135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1292627" y="5312369"/>
            <a:ext cx="3127342" cy="1323439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9pPr>
          </a:lstStyle>
          <a:p>
            <a:r>
              <a:rPr lang="en-US" sz="2000" b="1" dirty="0"/>
              <a:t>Ge Wang, PhD</a:t>
            </a:r>
            <a:br>
              <a:rPr lang="en-US" sz="2000" b="1" dirty="0"/>
            </a:br>
            <a:r>
              <a:rPr lang="en-US" sz="2000" b="1" dirty="0" smtClean="0"/>
              <a:t>Chair </a:t>
            </a:r>
            <a:r>
              <a:rPr lang="en-US" sz="2000" b="1" dirty="0"/>
              <a:t>Professor</a:t>
            </a:r>
            <a:br>
              <a:rPr lang="en-US" sz="2000" b="1" dirty="0"/>
            </a:br>
            <a:r>
              <a:rPr lang="en-US" sz="2000" b="1" dirty="0" smtClean="0"/>
              <a:t>Director</a:t>
            </a:r>
            <a:r>
              <a:rPr lang="en-US" sz="2000" b="1" dirty="0"/>
              <a:t/>
            </a:r>
            <a:br>
              <a:rPr lang="en-US" sz="2000" b="1" dirty="0"/>
            </a:br>
            <a:r>
              <a:rPr lang="en-US" sz="2000" b="1" dirty="0" smtClean="0"/>
              <a:t>wangg6@rpi.edu</a:t>
            </a:r>
            <a:endParaRPr lang="en-US" sz="2000" b="1" dirty="0"/>
          </a:p>
        </p:txBody>
      </p:sp>
      <p:sp>
        <p:nvSpPr>
          <p:cNvPr id="9" name="Rectangle 8"/>
          <p:cNvSpPr/>
          <p:nvPr/>
        </p:nvSpPr>
        <p:spPr>
          <a:xfrm>
            <a:off x="3582296" y="5312369"/>
            <a:ext cx="2450086" cy="1323439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9pPr>
          </a:lstStyle>
          <a:p>
            <a:pPr algn="r"/>
            <a:r>
              <a:rPr lang="en-US" sz="2000" b="1" dirty="0"/>
              <a:t>Xavier Intes, PhD</a:t>
            </a:r>
            <a:br>
              <a:rPr lang="en-US" sz="2000" b="1" dirty="0"/>
            </a:br>
            <a:r>
              <a:rPr lang="en-US" sz="2000" b="1" dirty="0" smtClean="0"/>
              <a:t>Professor</a:t>
            </a:r>
            <a:r>
              <a:rPr lang="en-US" sz="2000" b="1" dirty="0"/>
              <a:t/>
            </a:r>
            <a:br>
              <a:rPr lang="en-US" sz="2000" b="1" dirty="0"/>
            </a:br>
            <a:r>
              <a:rPr lang="en-US" sz="2000" b="1" dirty="0" smtClean="0"/>
              <a:t>Co-Director</a:t>
            </a:r>
            <a:r>
              <a:rPr lang="en-US" sz="2000" b="1" dirty="0"/>
              <a:t/>
            </a:r>
            <a:br>
              <a:rPr lang="en-US" sz="2000" b="1" dirty="0"/>
            </a:br>
            <a:r>
              <a:rPr lang="en-US" sz="2000" b="1" dirty="0" smtClean="0"/>
              <a:t>intesx@rpi.edu</a:t>
            </a:r>
            <a:endParaRPr lang="en-US" sz="2000" b="1" dirty="0"/>
          </a:p>
        </p:txBody>
      </p:sp>
      <p:sp>
        <p:nvSpPr>
          <p:cNvPr id="10" name="Rectangle 9"/>
          <p:cNvSpPr/>
          <p:nvPr/>
        </p:nvSpPr>
        <p:spPr>
          <a:xfrm>
            <a:off x="5609351" y="5312369"/>
            <a:ext cx="3283343" cy="1323439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9pPr>
          </a:lstStyle>
          <a:p>
            <a:pPr algn="r"/>
            <a:r>
              <a:rPr lang="en-US" sz="2000" b="1" dirty="0" smtClean="0"/>
              <a:t>Pingkun Yan, </a:t>
            </a:r>
            <a:r>
              <a:rPr lang="en-US" sz="2000" b="1" dirty="0"/>
              <a:t>PhD</a:t>
            </a:r>
            <a:br>
              <a:rPr lang="en-US" sz="2000" b="1" dirty="0"/>
            </a:br>
            <a:r>
              <a:rPr lang="en-US" sz="2000" b="1" dirty="0" smtClean="0"/>
              <a:t>Assistant Professor</a:t>
            </a:r>
            <a:r>
              <a:rPr lang="en-US" sz="2000" b="1" dirty="0"/>
              <a:t/>
            </a:r>
            <a:br>
              <a:rPr lang="en-US" sz="2000" b="1" dirty="0"/>
            </a:br>
            <a:r>
              <a:rPr lang="en-US" sz="2000" b="1" dirty="0" smtClean="0"/>
              <a:t>Co-Director</a:t>
            </a:r>
            <a:r>
              <a:rPr lang="en-US" sz="2000" b="1" dirty="0"/>
              <a:t/>
            </a:r>
            <a:br>
              <a:rPr lang="en-US" sz="2000" b="1" dirty="0"/>
            </a:br>
            <a:r>
              <a:rPr lang="en-US" sz="2000" b="1" dirty="0"/>
              <a:t>p</a:t>
            </a:r>
            <a:r>
              <a:rPr lang="en-US" sz="2000" b="1" dirty="0" smtClean="0"/>
              <a:t>ingkun@gmail.com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934522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Biotech &amp; Interdisciplinary Studies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59" y="1199523"/>
            <a:ext cx="8998529" cy="5366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6610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</p:spPr>
      </p:pic>
      <p:sp>
        <p:nvSpPr>
          <p:cNvPr id="3" name="Rectangle 2"/>
          <p:cNvSpPr/>
          <p:nvPr/>
        </p:nvSpPr>
        <p:spPr bwMode="auto">
          <a:xfrm>
            <a:off x="0" y="0"/>
            <a:ext cx="9144000" cy="165582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5795888" y="2419646"/>
            <a:ext cx="0" cy="1491174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5809956" y="3559128"/>
            <a:ext cx="3080826" cy="675247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H="1">
            <a:off x="4853354" y="3545060"/>
            <a:ext cx="942534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Content Placeholder 4"/>
          <p:cNvSpPr txBox="1">
            <a:spLocks/>
          </p:cNvSpPr>
          <p:nvPr/>
        </p:nvSpPr>
        <p:spPr bwMode="auto">
          <a:xfrm>
            <a:off x="5472324" y="3120701"/>
            <a:ext cx="1380978" cy="1437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sz="4800" kern="0" dirty="0" smtClean="0">
                <a:solidFill>
                  <a:srgbClr val="FFFF00"/>
                </a:solidFill>
              </a:rPr>
              <a:t>O</a:t>
            </a:r>
            <a:endParaRPr lang="en-US" sz="4800" kern="0" dirty="0">
              <a:solidFill>
                <a:srgbClr val="FFFF00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7549" y="55626"/>
            <a:ext cx="1682262" cy="1600200"/>
          </a:xfrm>
          <a:prstGeom prst="rect">
            <a:avLst/>
          </a:prstGeom>
        </p:spPr>
      </p:pic>
      <p:pic>
        <p:nvPicPr>
          <p:cNvPr id="11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8" y="55626"/>
            <a:ext cx="6707205" cy="1274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50617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Fellow Instructor</a:t>
            </a:r>
            <a:endParaRPr lang="en-US" sz="4000" dirty="0"/>
          </a:p>
        </p:txBody>
      </p:sp>
      <p:sp>
        <p:nvSpPr>
          <p:cNvPr id="4" name="Content Placeholder 3"/>
          <p:cNvSpPr txBox="1">
            <a:spLocks noGrp="1"/>
          </p:cNvSpPr>
          <p:nvPr>
            <p:ph idx="1"/>
          </p:nvPr>
        </p:nvSpPr>
        <p:spPr>
          <a:xfrm>
            <a:off x="152400" y="1066800"/>
            <a:ext cx="8839200" cy="557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Hisham Mohamed</a:t>
            </a:r>
          </a:p>
          <a:p>
            <a:endParaRPr lang="en-US" sz="2000" u="sng" dirty="0"/>
          </a:p>
          <a:p>
            <a:r>
              <a:rPr lang="en-US" sz="2000" dirty="0" smtClean="0"/>
              <a:t>Ph.D. in BME, </a:t>
            </a:r>
            <a:r>
              <a:rPr lang="en-US" sz="2000" b="1" dirty="0" smtClean="0"/>
              <a:t>Univ. </a:t>
            </a:r>
            <a:r>
              <a:rPr lang="en-US" sz="2000" b="1" dirty="0"/>
              <a:t>Of Minnesota</a:t>
            </a:r>
            <a:r>
              <a:rPr lang="en-US" sz="2000" dirty="0"/>
              <a:t>, Minneapolis, </a:t>
            </a:r>
            <a:r>
              <a:rPr lang="en-US" sz="2000" dirty="0" smtClean="0"/>
              <a:t>MN, 2000</a:t>
            </a:r>
            <a:endParaRPr lang="en-US" sz="2000" dirty="0"/>
          </a:p>
          <a:p>
            <a:r>
              <a:rPr lang="en-US" sz="2000" dirty="0" smtClean="0"/>
              <a:t>MS. in BME, </a:t>
            </a:r>
            <a:r>
              <a:rPr lang="en-US" sz="2000" b="1" dirty="0" smtClean="0"/>
              <a:t>Univ. </a:t>
            </a:r>
            <a:r>
              <a:rPr lang="en-US" sz="2000" b="1" dirty="0"/>
              <a:t>Of Minnesota</a:t>
            </a:r>
            <a:r>
              <a:rPr lang="en-US" sz="2000" dirty="0"/>
              <a:t>, Minneapolis, </a:t>
            </a:r>
            <a:r>
              <a:rPr lang="en-US" sz="2000" dirty="0" smtClean="0"/>
              <a:t>MN, 1997 </a:t>
            </a:r>
            <a:r>
              <a:rPr lang="en-US" sz="2000" dirty="0"/>
              <a:t>	</a:t>
            </a:r>
          </a:p>
          <a:p>
            <a:r>
              <a:rPr lang="en-US" sz="2000" dirty="0" smtClean="0"/>
              <a:t>B.Sc. in EE, </a:t>
            </a:r>
            <a:r>
              <a:rPr lang="en-US" sz="2000" b="1" dirty="0" smtClean="0"/>
              <a:t>Ain </a:t>
            </a:r>
            <a:r>
              <a:rPr lang="en-US" sz="2000" b="1" dirty="0"/>
              <a:t>Shams </a:t>
            </a:r>
            <a:r>
              <a:rPr lang="en-US" sz="2000" b="1" dirty="0" smtClean="0"/>
              <a:t>Univ.</a:t>
            </a:r>
            <a:r>
              <a:rPr lang="en-US" sz="2000" dirty="0" smtClean="0"/>
              <a:t>, </a:t>
            </a:r>
            <a:r>
              <a:rPr lang="en-US" sz="2000" dirty="0"/>
              <a:t>Cairo, </a:t>
            </a:r>
            <a:r>
              <a:rPr lang="en-US" sz="2000" dirty="0" smtClean="0"/>
              <a:t>Egypt, 1993</a:t>
            </a:r>
          </a:p>
          <a:p>
            <a:r>
              <a:rPr lang="en-US" sz="2000" dirty="0" smtClean="0"/>
              <a:t>2016-Present: Lecturer, BME, </a:t>
            </a:r>
            <a:r>
              <a:rPr lang="en-US" sz="2000" b="1" dirty="0" smtClean="0"/>
              <a:t>RPI, </a:t>
            </a:r>
            <a:r>
              <a:rPr lang="en-US" sz="2000" dirty="0"/>
              <a:t>Troy, </a:t>
            </a:r>
            <a:r>
              <a:rPr lang="en-US" sz="2000" dirty="0" smtClean="0"/>
              <a:t>NY</a:t>
            </a:r>
          </a:p>
          <a:p>
            <a:r>
              <a:rPr lang="en-US" sz="2000" dirty="0" smtClean="0"/>
              <a:t>2009- 2011: Scientist, </a:t>
            </a:r>
            <a:r>
              <a:rPr lang="en-US" sz="2000" b="1" dirty="0" smtClean="0"/>
              <a:t>IBM</a:t>
            </a:r>
            <a:r>
              <a:rPr lang="en-US" sz="2000" b="1" dirty="0"/>
              <a:t>, </a:t>
            </a:r>
            <a:r>
              <a:rPr lang="en-US" sz="2000" b="1" dirty="0" smtClean="0"/>
              <a:t>Watson Center</a:t>
            </a:r>
            <a:r>
              <a:rPr lang="en-US" sz="2000" b="1" dirty="0"/>
              <a:t>, </a:t>
            </a:r>
            <a:r>
              <a:rPr lang="en-US" sz="2000" dirty="0"/>
              <a:t>Yorktown Heights, </a:t>
            </a:r>
            <a:r>
              <a:rPr lang="en-US" sz="2000" dirty="0" smtClean="0"/>
              <a:t>NY</a:t>
            </a:r>
            <a:endParaRPr lang="en-US" sz="2000" dirty="0"/>
          </a:p>
          <a:p>
            <a:r>
              <a:rPr lang="en-US" sz="2000" dirty="0" smtClean="0"/>
              <a:t>	</a:t>
            </a:r>
            <a:r>
              <a:rPr lang="en-US" sz="2000" b="0" dirty="0" smtClean="0"/>
              <a:t>Developing next generation of mc-Si solar cells</a:t>
            </a:r>
            <a:r>
              <a:rPr lang="en-US" sz="2000" b="0" dirty="0"/>
              <a:t>	</a:t>
            </a:r>
            <a:endParaRPr lang="en-US" sz="2000" b="0" dirty="0" smtClean="0"/>
          </a:p>
          <a:p>
            <a:r>
              <a:rPr lang="en-US" sz="2000" dirty="0" smtClean="0"/>
              <a:t>2009-2016: Senior Scientist, </a:t>
            </a:r>
            <a:r>
              <a:rPr lang="en-US" sz="2000" b="1" dirty="0" smtClean="0"/>
              <a:t>Nanotechnology </a:t>
            </a:r>
            <a:r>
              <a:rPr lang="en-US" sz="2000" b="1" dirty="0"/>
              <a:t>Center, </a:t>
            </a:r>
            <a:r>
              <a:rPr lang="en-US" sz="2000" dirty="0" smtClean="0"/>
              <a:t>Yorktown Heights</a:t>
            </a:r>
          </a:p>
          <a:p>
            <a:r>
              <a:rPr lang="en-US" sz="2000" dirty="0" smtClean="0"/>
              <a:t>	</a:t>
            </a:r>
            <a:r>
              <a:rPr lang="en-US" sz="2000" b="0" dirty="0" smtClean="0"/>
              <a:t>Designing the new center’s microfabrication capabilities</a:t>
            </a:r>
          </a:p>
          <a:p>
            <a:r>
              <a:rPr lang="en-US" sz="2000" b="0" dirty="0"/>
              <a:t>	</a:t>
            </a:r>
            <a:r>
              <a:rPr lang="en-US" sz="2000" b="0" dirty="0" smtClean="0"/>
              <a:t>Teaching and establishing the microfluidic laboratory</a:t>
            </a:r>
          </a:p>
          <a:p>
            <a:r>
              <a:rPr lang="en-US" sz="2000" dirty="0" smtClean="0"/>
              <a:t>2002-2009: Postdoctoral and Scientist III, </a:t>
            </a:r>
            <a:r>
              <a:rPr lang="en-US" sz="2000" b="1" dirty="0" smtClean="0"/>
              <a:t>Wadsworth Center</a:t>
            </a:r>
          </a:p>
          <a:p>
            <a:r>
              <a:rPr lang="en-US" sz="2000" dirty="0"/>
              <a:t>	</a:t>
            </a:r>
            <a:r>
              <a:rPr lang="en-US" sz="2000" b="0" dirty="0" smtClean="0"/>
              <a:t>New York State Department of Health</a:t>
            </a:r>
            <a:endParaRPr lang="en-US" sz="2000" b="0" dirty="0"/>
          </a:p>
          <a:p>
            <a:r>
              <a:rPr lang="en-US" sz="2000" b="0" dirty="0" smtClean="0"/>
              <a:t>	Developing </a:t>
            </a:r>
            <a:r>
              <a:rPr lang="en-US" sz="2000" b="0" dirty="0"/>
              <a:t>microfluidic devices </a:t>
            </a:r>
            <a:r>
              <a:rPr lang="en-US" sz="2000" b="0" dirty="0" smtClean="0"/>
              <a:t>and biosensors</a:t>
            </a:r>
            <a:endParaRPr lang="en-US" sz="2000" b="0" dirty="0"/>
          </a:p>
          <a:p>
            <a:r>
              <a:rPr lang="en-US" sz="2000" dirty="0" smtClean="0"/>
              <a:t>Published 17 papers, 1 book chapter, and 3 patents</a:t>
            </a:r>
            <a:endParaRPr lang="en-US" sz="2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81604" y="0"/>
            <a:ext cx="1562396" cy="2203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5436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Your TA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799"/>
            <a:ext cx="8839200" cy="5244353"/>
          </a:xfrm>
        </p:spPr>
        <p:txBody>
          <a:bodyPr/>
          <a:lstStyle/>
          <a:p>
            <a:r>
              <a:rPr lang="en-US" dirty="0" smtClean="0"/>
              <a:t>Name: </a:t>
            </a:r>
            <a:r>
              <a:rPr lang="en-US" dirty="0" smtClean="0">
                <a:solidFill>
                  <a:srgbClr val="FF0000"/>
                </a:solidFill>
              </a:rPr>
              <a:t>Kathleen Chen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RIN: </a:t>
            </a:r>
            <a:r>
              <a:rPr lang="en-US" dirty="0" smtClean="0">
                <a:solidFill>
                  <a:srgbClr val="FF0000"/>
                </a:solidFill>
              </a:rPr>
              <a:t>660857000</a:t>
            </a:r>
          </a:p>
          <a:p>
            <a:r>
              <a:rPr lang="en-US" dirty="0" smtClean="0"/>
              <a:t>Department: </a:t>
            </a:r>
            <a:r>
              <a:rPr lang="en-US" dirty="0" smtClean="0">
                <a:solidFill>
                  <a:srgbClr val="FF0000"/>
                </a:solidFill>
              </a:rPr>
              <a:t>BMED</a:t>
            </a:r>
          </a:p>
          <a:p>
            <a:r>
              <a:rPr lang="en-US" dirty="0" smtClean="0"/>
              <a:t>Interest: </a:t>
            </a:r>
            <a:r>
              <a:rPr lang="en-US" dirty="0" smtClean="0">
                <a:solidFill>
                  <a:srgbClr val="FF0000"/>
                </a:solidFill>
              </a:rPr>
              <a:t>Preclinical optical </a:t>
            </a:r>
          </a:p>
          <a:p>
            <a:r>
              <a:rPr lang="en-US" dirty="0">
                <a:solidFill>
                  <a:srgbClr val="FF0000"/>
                </a:solidFill>
              </a:rPr>
              <a:t>	</a:t>
            </a:r>
            <a:r>
              <a:rPr lang="en-US" dirty="0" smtClean="0">
                <a:solidFill>
                  <a:srgbClr val="FF0000"/>
                </a:solidFill>
              </a:rPr>
              <a:t>      imaging</a:t>
            </a:r>
            <a:endParaRPr lang="en-US" dirty="0" smtClean="0"/>
          </a:p>
          <a:p>
            <a:r>
              <a:rPr lang="en-US" dirty="0" smtClean="0"/>
              <a:t>Courses Learnt: </a:t>
            </a:r>
            <a:r>
              <a:rPr lang="en-US" dirty="0" err="1" smtClean="0">
                <a:solidFill>
                  <a:srgbClr val="FF0000"/>
                </a:solidFill>
              </a:rPr>
              <a:t>Biophotonics</a:t>
            </a:r>
            <a:r>
              <a:rPr lang="en-US" dirty="0" smtClean="0">
                <a:solidFill>
                  <a:srgbClr val="FF0000"/>
                </a:solidFill>
              </a:rPr>
              <a:t>,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iomedical Image Analysi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chemeClr val="tx1"/>
                </a:solidFill>
              </a:rPr>
              <a:t>Others: </a:t>
            </a:r>
            <a:r>
              <a:rPr lang="en-US" dirty="0" smtClean="0">
                <a:solidFill>
                  <a:srgbClr val="FF0000"/>
                </a:solidFill>
              </a:rPr>
              <a:t>Reading, traveling, movie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0242" name="Picture 2" descr="C:\Users\Kathleen\Google Drive\RPI\201310139511330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9349" y="1166587"/>
            <a:ext cx="2959476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8740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Your 1 Slide (Free Form </a:t>
            </a:r>
            <a:r>
              <a:rPr lang="en-US" sz="4000" u="sng" dirty="0" smtClean="0"/>
              <a:t>with Photo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799"/>
            <a:ext cx="8839200" cy="5244353"/>
          </a:xfrm>
        </p:spPr>
        <p:txBody>
          <a:bodyPr/>
          <a:lstStyle/>
          <a:p>
            <a:r>
              <a:rPr lang="en-US" dirty="0" smtClean="0"/>
              <a:t>Name: </a:t>
            </a:r>
            <a:r>
              <a:rPr lang="en-US" dirty="0" smtClean="0">
                <a:solidFill>
                  <a:srgbClr val="FF0000"/>
                </a:solidFill>
              </a:rPr>
              <a:t>ET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RIN: </a:t>
            </a:r>
            <a:r>
              <a:rPr lang="en-US" dirty="0" smtClean="0">
                <a:solidFill>
                  <a:srgbClr val="FF0000"/>
                </a:solidFill>
              </a:rPr>
              <a:t>I01234567J</a:t>
            </a:r>
          </a:p>
          <a:p>
            <a:r>
              <a:rPr lang="en-US" dirty="0" smtClean="0"/>
              <a:t>Department: </a:t>
            </a:r>
            <a:r>
              <a:rPr lang="en-US" dirty="0" smtClean="0">
                <a:solidFill>
                  <a:srgbClr val="FF0000"/>
                </a:solidFill>
              </a:rPr>
              <a:t>Future</a:t>
            </a:r>
          </a:p>
          <a:p>
            <a:r>
              <a:rPr lang="en-US" dirty="0" smtClean="0"/>
              <a:t>Interest: </a:t>
            </a:r>
            <a:r>
              <a:rPr lang="en-US" dirty="0" smtClean="0">
                <a:solidFill>
                  <a:srgbClr val="FF0000"/>
                </a:solidFill>
              </a:rPr>
              <a:t>Earth Civilization</a:t>
            </a:r>
          </a:p>
          <a:p>
            <a:endParaRPr lang="en-US" dirty="0" smtClean="0"/>
          </a:p>
          <a:p>
            <a:r>
              <a:rPr lang="en-US" dirty="0" smtClean="0"/>
              <a:t>Courses Learnt: </a:t>
            </a:r>
            <a:r>
              <a:rPr lang="en-US" dirty="0" smtClean="0">
                <a:solidFill>
                  <a:srgbClr val="FF0000"/>
                </a:solidFill>
              </a:rPr>
              <a:t>Relativity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GPA: </a:t>
            </a:r>
            <a:r>
              <a:rPr lang="en-US" dirty="0" smtClean="0">
                <a:solidFill>
                  <a:srgbClr val="FF0000"/>
                </a:solidFill>
              </a:rPr>
              <a:t>4.0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Others: </a:t>
            </a:r>
            <a:r>
              <a:rPr lang="en-US" dirty="0" smtClean="0">
                <a:solidFill>
                  <a:srgbClr val="FF0000"/>
                </a:solidFill>
              </a:rPr>
              <a:t>Music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6592" y="1066799"/>
            <a:ext cx="3344118" cy="3021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307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Lecture 1: Introduc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8113" y="1163854"/>
            <a:ext cx="5652701" cy="5268479"/>
          </a:xfrm>
        </p:spPr>
        <p:txBody>
          <a:bodyPr/>
          <a:lstStyle/>
          <a:p>
            <a:pPr marL="457200" indent="-457200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dirty="0" smtClean="0"/>
              <a:t>What</a:t>
            </a:r>
          </a:p>
          <a:p>
            <a:pPr>
              <a:spcBef>
                <a:spcPts val="0"/>
              </a:spcBef>
              <a:buClrTx/>
            </a:pPr>
            <a:r>
              <a:rPr lang="en-US" b="0" dirty="0"/>
              <a:t>	</a:t>
            </a:r>
            <a:r>
              <a:rPr lang="en-US" b="0" dirty="0" smtClean="0"/>
              <a:t>– Inner Vision</a:t>
            </a:r>
          </a:p>
          <a:p>
            <a:pPr marL="457200" indent="-457200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dirty="0" smtClean="0"/>
              <a:t>Why</a:t>
            </a:r>
          </a:p>
          <a:p>
            <a:pPr>
              <a:spcBef>
                <a:spcPts val="0"/>
              </a:spcBef>
              <a:buClrTx/>
            </a:pPr>
            <a:r>
              <a:rPr lang="en-US" b="0" dirty="0" smtClean="0"/>
              <a:t>	– Health-related Knowledge</a:t>
            </a:r>
          </a:p>
          <a:p>
            <a:pPr>
              <a:spcBef>
                <a:spcPts val="0"/>
              </a:spcBef>
              <a:buClrTx/>
            </a:pPr>
            <a:r>
              <a:rPr lang="en-US" b="0" dirty="0"/>
              <a:t>	</a:t>
            </a:r>
            <a:r>
              <a:rPr lang="en-US" b="0" dirty="0" smtClean="0"/>
              <a:t>– </a:t>
            </a:r>
            <a:r>
              <a:rPr lang="en-US" b="0" dirty="0"/>
              <a:t>Career </a:t>
            </a:r>
            <a:r>
              <a:rPr lang="en-US" b="0" dirty="0" smtClean="0"/>
              <a:t>Requirements</a:t>
            </a:r>
          </a:p>
          <a:p>
            <a:pPr marL="457200" indent="-457200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dirty="0" smtClean="0"/>
              <a:t>Who</a:t>
            </a:r>
          </a:p>
          <a:p>
            <a:pPr>
              <a:spcBef>
                <a:spcPts val="0"/>
              </a:spcBef>
              <a:buClrTx/>
            </a:pPr>
            <a:r>
              <a:rPr lang="en-US" b="0" dirty="0" smtClean="0"/>
              <a:t>	– Instructors + TA</a:t>
            </a:r>
            <a:endParaRPr lang="en-US" b="0" dirty="0"/>
          </a:p>
          <a:p>
            <a:pPr>
              <a:spcBef>
                <a:spcPts val="0"/>
              </a:spcBef>
              <a:buClrTx/>
            </a:pPr>
            <a:r>
              <a:rPr lang="en-US" b="0" dirty="0"/>
              <a:t>	</a:t>
            </a:r>
            <a:r>
              <a:rPr lang="en-US" b="0" dirty="0" smtClean="0"/>
              <a:t>– You</a:t>
            </a:r>
          </a:p>
          <a:p>
            <a:pPr marL="457200" indent="-457200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How</a:t>
            </a:r>
          </a:p>
          <a:p>
            <a:pPr>
              <a:spcBef>
                <a:spcPts val="0"/>
              </a:spcBef>
              <a:buClrTx/>
            </a:pPr>
            <a:r>
              <a:rPr lang="en-US" dirty="0" smtClean="0">
                <a:solidFill>
                  <a:srgbClr val="FF0000"/>
                </a:solidFill>
              </a:rPr>
              <a:t>	</a:t>
            </a:r>
            <a:r>
              <a:rPr lang="en-US" b="0" dirty="0" smtClean="0">
                <a:solidFill>
                  <a:srgbClr val="FF0000"/>
                </a:solidFill>
              </a:rPr>
              <a:t>– Foundation + Modalities</a:t>
            </a:r>
          </a:p>
          <a:p>
            <a:pPr>
              <a:spcBef>
                <a:spcPts val="0"/>
              </a:spcBef>
              <a:buClrTx/>
            </a:pPr>
            <a:r>
              <a:rPr lang="en-US" b="0" dirty="0">
                <a:solidFill>
                  <a:srgbClr val="FF0000"/>
                </a:solidFill>
              </a:rPr>
              <a:t>	</a:t>
            </a:r>
            <a:r>
              <a:rPr lang="en-US" b="0" dirty="0" smtClean="0">
                <a:solidFill>
                  <a:srgbClr val="FF0000"/>
                </a:solidFill>
              </a:rPr>
              <a:t>– </a:t>
            </a:r>
            <a:r>
              <a:rPr lang="en-US" b="0" dirty="0">
                <a:solidFill>
                  <a:srgbClr val="FF0000"/>
                </a:solidFill>
              </a:rPr>
              <a:t>MatLab</a:t>
            </a:r>
          </a:p>
          <a:p>
            <a:pPr>
              <a:spcBef>
                <a:spcPts val="0"/>
              </a:spcBef>
              <a:buClrTx/>
            </a:pPr>
            <a:r>
              <a:rPr lang="en-US" b="0" dirty="0" smtClean="0">
                <a:solidFill>
                  <a:srgbClr val="FF0000"/>
                </a:solidFill>
              </a:rPr>
              <a:t>	– Books + Google</a:t>
            </a:r>
            <a:endParaRPr lang="en-US" dirty="0">
              <a:solidFill>
                <a:srgbClr val="FF0000"/>
              </a:solidFill>
            </a:endParaRP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9026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6488861"/>
              </p:ext>
            </p:extLst>
          </p:nvPr>
        </p:nvGraphicFramePr>
        <p:xfrm>
          <a:off x="764089" y="810653"/>
          <a:ext cx="7615822" cy="502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47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52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76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713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8568"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u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8568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6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strike="noStrike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tro</a:t>
                      </a:r>
                      <a:r>
                        <a:rPr lang="en-US" sz="1600" b="1" strike="noStrike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</a:t>
                      </a:r>
                      <a:r>
                        <a:rPr lang="en-US" sz="1600" b="1" strike="noStrike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ion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9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 (Basics)</a:t>
                      </a:r>
                      <a:endParaRPr lang="en-US" sz="1600" b="1" strike="noStrike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8568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stem</a:t>
                      </a: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olution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8568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3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urier Series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ri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-3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7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="1" spc="4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</a:p>
                  </a:txBody>
                  <a:tcP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8568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al Processing</a:t>
                      </a: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rete FT &amp; FFT</a:t>
                      </a:r>
                    </a:p>
                  </a:txBody>
                  <a:tcP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568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3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</a:t>
                      </a:r>
                      <a:r>
                        <a:rPr lang="en-US" sz="1600" b="1" spc="-5" baseline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 (Homework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work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8568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0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r>
                        <a:rPr lang="en-US" sz="1600" b="1" baseline="0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lass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8568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ality &amp; Performance</a:t>
                      </a: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2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-ray &amp; Radiography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8568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Reconstruction</a:t>
                      </a: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9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Scanner</a:t>
                      </a: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8568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0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II (CT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Physics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8568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T &amp; SPECT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3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8568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</a:t>
                      </a: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8568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 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98568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</a:t>
                      </a:r>
                      <a:r>
                        <a:rPr lang="en-US" sz="1600" b="1" spc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t</a:t>
                      </a: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cal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maging</a:t>
                      </a: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</a:t>
                      </a: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98568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4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Opt</a:t>
                      </a: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cal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maging</a:t>
                      </a: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</a:t>
                      </a:r>
                    </a:p>
                  </a:txBody>
                  <a:tcPr marL="0" marR="0" marT="0" marB="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am</a:t>
                      </a:r>
                      <a:r>
                        <a:rPr lang="en-US" sz="1600" b="1" spc="-1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52400" y="36790"/>
            <a:ext cx="8839200" cy="838200"/>
          </a:xfrm>
        </p:spPr>
        <p:txBody>
          <a:bodyPr/>
          <a:lstStyle/>
          <a:p>
            <a:pPr algn="ctr"/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B Schedule for S18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83403" y="5928390"/>
            <a:ext cx="82275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ice Hour: </a:t>
            </a:r>
            <a:r>
              <a:rPr lang="en-US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e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ue &amp; Fri 3-4 @ CBIS 3209 </a:t>
            </a:r>
            <a:r>
              <a:rPr lang="en-US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ngg6@rpi.edu</a:t>
            </a:r>
          </a:p>
          <a:p>
            <a:r>
              <a:rPr lang="en-US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athleen 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 4-5 &amp; Thurs 4-5 @ JEC 7045 </a:t>
            </a:r>
            <a:r>
              <a:rPr lang="en-US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hens18@rpi.edu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3243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http://img2.imagesbn.com/images/18750000/1875357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5321" y="117008"/>
            <a:ext cx="4147794" cy="6636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9554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119" y="1524911"/>
            <a:ext cx="4007224" cy="376835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4119" y="776519"/>
            <a:ext cx="5970493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n-lt"/>
                <a:hlinkClick r:id="rId3"/>
              </a:rPr>
              <a:t>https</a:t>
            </a:r>
            <a:r>
              <a:rPr lang="en-US" dirty="0">
                <a:solidFill>
                  <a:srgbClr val="FF0000"/>
                </a:solidFill>
                <a:latin typeface="+mn-lt"/>
                <a:hlinkClick r:id="rId3"/>
              </a:rPr>
              <a:t>://</a:t>
            </a:r>
            <a:r>
              <a:rPr lang="en-US" dirty="0" smtClean="0">
                <a:solidFill>
                  <a:srgbClr val="FF0000"/>
                </a:solidFill>
                <a:latin typeface="+mn-lt"/>
                <a:hlinkClick r:id="rId3"/>
              </a:rPr>
              <a:t>see.stanford.edu/Course/EE261</a:t>
            </a:r>
            <a:endParaRPr lang="en-US" dirty="0" smtClean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4119" y="5579989"/>
            <a:ext cx="87674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+mn-lt"/>
                <a:hlinkClick r:id="rId4"/>
              </a:rPr>
              <a:t>https://</a:t>
            </a:r>
            <a:r>
              <a:rPr lang="en-US" dirty="0" smtClean="0">
                <a:latin typeface="+mn-lt"/>
                <a:hlinkClick r:id="rId4"/>
              </a:rPr>
              <a:t>see.stanford.edu/materials/lsoftaee261/book-fall-07.pdf</a:t>
            </a:r>
            <a:r>
              <a:rPr lang="en-US" dirty="0" smtClean="0">
                <a:latin typeface="+mn-lt"/>
              </a:rPr>
              <a:t> </a:t>
            </a:r>
            <a:endParaRPr lang="en-US" dirty="0">
              <a:latin typeface="+mn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67181" y="1524911"/>
            <a:ext cx="3318483" cy="3776205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576584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839200" cy="990600"/>
          </a:xfrm>
        </p:spPr>
        <p:txBody>
          <a:bodyPr/>
          <a:lstStyle/>
          <a:p>
            <a:pPr algn="ctr"/>
            <a:r>
              <a:rPr lang="en-US" sz="4000" dirty="0" smtClean="0"/>
              <a:t>Super Vision</a:t>
            </a:r>
            <a:endParaRPr lang="en-US" sz="40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0600"/>
            <a:ext cx="9144000" cy="516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2287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Digital Properties from Spring’17</a:t>
            </a:r>
            <a:endParaRPr lang="en-US" sz="4000" dirty="0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1023773" y="1571515"/>
            <a:ext cx="3290043" cy="1435552"/>
          </a:xfrm>
        </p:spPr>
        <p:txBody>
          <a:bodyPr/>
          <a:lstStyle/>
          <a:p>
            <a:r>
              <a:rPr lang="en-US" sz="3200" dirty="0" smtClean="0">
                <a:solidFill>
                  <a:srgbClr val="FF0000"/>
                </a:solidFill>
              </a:rPr>
              <a:t>Class Videos</a:t>
            </a:r>
          </a:p>
          <a:p>
            <a:pPr marL="457200" indent="-4572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Professionally Recorded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4844526" y="1571514"/>
            <a:ext cx="3781193" cy="1548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sz="3200" kern="0" dirty="0" smtClean="0">
                <a:solidFill>
                  <a:srgbClr val="009900"/>
                </a:solidFill>
              </a:rPr>
              <a:t>PPTs</a:t>
            </a:r>
          </a:p>
          <a:p>
            <a:pPr marL="342900" indent="-342900" eaLnBrk="1" hangingPunct="1">
              <a:buClr>
                <a:srgbClr val="009900"/>
              </a:buClr>
              <a:buFont typeface="Arial" panose="020B0604020202020204" pitchFamily="34" charset="0"/>
              <a:buChar char="•"/>
            </a:pPr>
            <a:r>
              <a:rPr lang="en-US" kern="0" dirty="0" smtClean="0">
                <a:solidFill>
                  <a:srgbClr val="009900"/>
                </a:solidFill>
              </a:rPr>
              <a:t>Available for Review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1023773" y="3802236"/>
            <a:ext cx="3290043" cy="1548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sz="3200" kern="0" dirty="0" smtClean="0">
                <a:solidFill>
                  <a:srgbClr val="0000FF"/>
                </a:solidFill>
              </a:rPr>
              <a:t>Textbook</a:t>
            </a:r>
          </a:p>
          <a:p>
            <a:pPr marL="342900" indent="-342900" eaLnBrk="1" hangingPunct="1"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en-US" kern="0" dirty="0" smtClean="0">
                <a:solidFill>
                  <a:srgbClr val="0000FF"/>
                </a:solidFill>
              </a:rPr>
              <a:t>Available in PDF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4844527" y="3802236"/>
            <a:ext cx="3892163" cy="2318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sz="3200" kern="0" dirty="0" smtClean="0">
                <a:solidFill>
                  <a:srgbClr val="7030A0"/>
                </a:solidFill>
              </a:rPr>
              <a:t>Schedule</a:t>
            </a:r>
          </a:p>
          <a:p>
            <a:pPr marL="342900" indent="-342900" eaLnBrk="1" hangingPunct="1">
              <a:buClr>
                <a:srgbClr val="7030A0"/>
              </a:buClr>
              <a:buFont typeface="Arial" panose="020B0604020202020204" pitchFamily="34" charset="0"/>
              <a:buChar char="•"/>
            </a:pPr>
            <a:r>
              <a:rPr lang="en-US" kern="0" dirty="0" smtClean="0">
                <a:solidFill>
                  <a:srgbClr val="7030A0"/>
                </a:solidFill>
              </a:rPr>
              <a:t>Same or Very similar</a:t>
            </a:r>
          </a:p>
        </p:txBody>
      </p:sp>
    </p:spTree>
    <p:extLst>
      <p:ext uri="{BB962C8B-B14F-4D97-AF65-F5344CB8AC3E}">
        <p14:creationId xmlns:p14="http://schemas.microsoft.com/office/powerpoint/2010/main" val="2242147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MI-Website by Joshua, Kathleen, &amp; G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937" y="1087419"/>
            <a:ext cx="7858125" cy="5572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044943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Need for a New Textbook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3773" y="1571515"/>
            <a:ext cx="3217081" cy="1435552"/>
          </a:xfrm>
        </p:spPr>
        <p:txBody>
          <a:bodyPr/>
          <a:lstStyle/>
          <a:p>
            <a:r>
              <a:rPr lang="en-US" sz="3200" dirty="0" smtClean="0">
                <a:solidFill>
                  <a:srgbClr val="FF0000"/>
                </a:solidFill>
              </a:rPr>
              <a:t>Whole Books</a:t>
            </a:r>
          </a:p>
          <a:p>
            <a:pPr marL="457200" indent="-4572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Too </a:t>
            </a:r>
            <a:r>
              <a:rPr lang="en-US" dirty="0" smtClean="0">
                <a:solidFill>
                  <a:srgbClr val="FF0000"/>
                </a:solidFill>
              </a:rPr>
              <a:t>Much</a:t>
            </a:r>
          </a:p>
          <a:p>
            <a:pPr marL="457200" indent="-4572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Too Har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844526" y="1571514"/>
            <a:ext cx="4299473" cy="1548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sz="3200" kern="0" dirty="0" smtClean="0">
                <a:solidFill>
                  <a:srgbClr val="009900"/>
                </a:solidFill>
              </a:rPr>
              <a:t>Appendices</a:t>
            </a:r>
          </a:p>
          <a:p>
            <a:pPr marL="342900" indent="-342900" eaLnBrk="1" hangingPunct="1">
              <a:buClr>
                <a:srgbClr val="009900"/>
              </a:buClr>
              <a:buFont typeface="Arial" panose="020B0604020202020204" pitchFamily="34" charset="0"/>
              <a:buChar char="•"/>
            </a:pPr>
            <a:r>
              <a:rPr lang="en-US" kern="0" dirty="0" smtClean="0">
                <a:solidFill>
                  <a:srgbClr val="009900"/>
                </a:solidFill>
              </a:rPr>
              <a:t>Too Little</a:t>
            </a:r>
          </a:p>
          <a:p>
            <a:pPr marL="342900" indent="-342900" eaLnBrk="1" hangingPunct="1">
              <a:buClr>
                <a:srgbClr val="009900"/>
              </a:buClr>
              <a:buFont typeface="Arial" panose="020B0604020202020204" pitchFamily="34" charset="0"/>
              <a:buChar char="•"/>
            </a:pPr>
            <a:r>
              <a:rPr lang="en-US" kern="0" dirty="0" smtClean="0">
                <a:solidFill>
                  <a:srgbClr val="009900"/>
                </a:solidFill>
              </a:rPr>
              <a:t>Too Abstract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1023773" y="3802236"/>
            <a:ext cx="3217081" cy="1548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sz="3200" kern="0" dirty="0" smtClean="0">
                <a:solidFill>
                  <a:srgbClr val="0000FF"/>
                </a:solidFill>
              </a:rPr>
              <a:t>Chapters</a:t>
            </a:r>
          </a:p>
          <a:p>
            <a:pPr marL="342900" indent="-342900" eaLnBrk="1" hangingPunct="1"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en-US" kern="0" dirty="0" smtClean="0">
                <a:solidFill>
                  <a:srgbClr val="0000FF"/>
                </a:solidFill>
              </a:rPr>
              <a:t>Not Complete</a:t>
            </a:r>
          </a:p>
          <a:p>
            <a:pPr marL="342900" indent="-342900" eaLnBrk="1" hangingPunct="1"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en-US" kern="0" dirty="0" smtClean="0">
                <a:solidFill>
                  <a:srgbClr val="0000FF"/>
                </a:solidFill>
              </a:rPr>
              <a:t>Not Specific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4844526" y="3802236"/>
            <a:ext cx="4299473" cy="2318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sz="3200" kern="0" dirty="0" smtClean="0">
                <a:solidFill>
                  <a:srgbClr val="7030A0"/>
                </a:solidFill>
              </a:rPr>
              <a:t>My Book</a:t>
            </a:r>
          </a:p>
          <a:p>
            <a:pPr marL="342900" indent="-342900" eaLnBrk="1" hangingPunct="1">
              <a:buClr>
                <a:srgbClr val="7030A0"/>
              </a:buClr>
              <a:buFont typeface="Arial" panose="020B0604020202020204" pitchFamily="34" charset="0"/>
              <a:buChar char="•"/>
            </a:pPr>
            <a:r>
              <a:rPr lang="en-US" kern="0" dirty="0" smtClean="0">
                <a:solidFill>
                  <a:srgbClr val="7030A0"/>
                </a:solidFill>
              </a:rPr>
              <a:t>For BME Students</a:t>
            </a:r>
            <a:endParaRPr lang="en-US" kern="0" dirty="0">
              <a:solidFill>
                <a:srgbClr val="7030A0"/>
              </a:solidFill>
            </a:endParaRPr>
          </a:p>
          <a:p>
            <a:pPr marL="342900" indent="-342900" eaLnBrk="1" hangingPunct="1">
              <a:buClr>
                <a:srgbClr val="7030A0"/>
              </a:buClr>
              <a:buFont typeface="Arial" panose="020B0604020202020204" pitchFamily="34" charset="0"/>
              <a:buChar char="•"/>
            </a:pPr>
            <a:r>
              <a:rPr lang="en-US" kern="0" dirty="0" smtClean="0">
                <a:solidFill>
                  <a:srgbClr val="7030A0"/>
                </a:solidFill>
              </a:rPr>
              <a:t>At Depth &amp; Balance</a:t>
            </a:r>
          </a:p>
          <a:p>
            <a:pPr marL="342900" indent="-342900" eaLnBrk="1" hangingPunct="1">
              <a:buClr>
                <a:srgbClr val="7030A0"/>
              </a:buClr>
              <a:buFont typeface="Arial" panose="020B0604020202020204" pitchFamily="34" charset="0"/>
              <a:buChar char="•"/>
            </a:pPr>
            <a:r>
              <a:rPr lang="en-US" kern="0" dirty="0" smtClean="0">
                <a:solidFill>
                  <a:srgbClr val="7030A0"/>
                </a:solidFill>
              </a:rPr>
              <a:t>Of the Art</a:t>
            </a:r>
          </a:p>
          <a:p>
            <a:pPr marL="342900" indent="-342900" eaLnBrk="1" hangingPunct="1">
              <a:buClr>
                <a:srgbClr val="7030A0"/>
              </a:buClr>
              <a:buFont typeface="Arial" panose="020B0604020202020204" pitchFamily="34" charset="0"/>
              <a:buChar char="•"/>
            </a:pPr>
            <a:r>
              <a:rPr lang="en-US" kern="0" dirty="0" smtClean="0">
                <a:solidFill>
                  <a:srgbClr val="7030A0"/>
                </a:solidFill>
              </a:rPr>
              <a:t>To Key Ideas</a:t>
            </a:r>
          </a:p>
        </p:txBody>
      </p:sp>
    </p:spTree>
    <p:extLst>
      <p:ext uri="{BB962C8B-B14F-4D97-AF65-F5344CB8AC3E}">
        <p14:creationId xmlns:p14="http://schemas.microsoft.com/office/powerpoint/2010/main" val="2482155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450" y="1211147"/>
            <a:ext cx="8617099" cy="4435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070246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792" y="1178617"/>
            <a:ext cx="8664414" cy="4500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317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 bwMode="auto">
          <a:xfrm>
            <a:off x="5760554" y="3010912"/>
            <a:ext cx="2231819" cy="2231819"/>
          </a:xfrm>
          <a:prstGeom prst="ellipse">
            <a:avLst/>
          </a:prstGeom>
          <a:gradFill flip="none" rotWithShape="1">
            <a:gsLst>
              <a:gs pos="0">
                <a:schemeClr val="accent3">
                  <a:lumMod val="89000"/>
                </a:schemeClr>
              </a:gs>
              <a:gs pos="23000">
                <a:schemeClr val="accent3">
                  <a:lumMod val="89000"/>
                </a:schemeClr>
              </a:gs>
              <a:gs pos="69000">
                <a:schemeClr val="accent3">
                  <a:lumMod val="75000"/>
                </a:schemeClr>
              </a:gs>
              <a:gs pos="97000">
                <a:schemeClr val="accent3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dirty="0" err="1" smtClean="0">
              <a:latin typeface="+mn-lt"/>
            </a:endParaRPr>
          </a:p>
        </p:txBody>
      </p:sp>
      <p:pic>
        <p:nvPicPr>
          <p:cNvPr id="37" name="Picture 60" descr="C:\AAA\imag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063370" y="2986631"/>
            <a:ext cx="2286000" cy="2286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traight Arrow Connector 105"/>
          <p:cNvSpPr>
            <a:spLocks noChangeShapeType="1"/>
          </p:cNvSpPr>
          <p:nvPr/>
        </p:nvSpPr>
        <p:spPr bwMode="auto">
          <a:xfrm flipV="1">
            <a:off x="1571476" y="4124325"/>
            <a:ext cx="3258814" cy="0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+mn-lt"/>
            </a:endParaRPr>
          </a:p>
        </p:txBody>
      </p:sp>
      <p:sp>
        <p:nvSpPr>
          <p:cNvPr id="7" name="Straight Arrow Connector 105"/>
          <p:cNvSpPr>
            <a:spLocks noChangeShapeType="1"/>
          </p:cNvSpPr>
          <p:nvPr/>
        </p:nvSpPr>
        <p:spPr bwMode="auto">
          <a:xfrm flipV="1">
            <a:off x="5248126" y="4124325"/>
            <a:ext cx="3258814" cy="0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+mn-lt"/>
            </a:endParaRPr>
          </a:p>
        </p:txBody>
      </p:sp>
      <p:sp>
        <p:nvSpPr>
          <p:cNvPr id="8" name="Straight Arrow Connector 105"/>
          <p:cNvSpPr>
            <a:spLocks noChangeShapeType="1"/>
          </p:cNvSpPr>
          <p:nvPr/>
        </p:nvSpPr>
        <p:spPr bwMode="auto">
          <a:xfrm rot="16200000" flipV="1">
            <a:off x="1766662" y="3929141"/>
            <a:ext cx="2868443" cy="0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+mn-lt"/>
            </a:endParaRPr>
          </a:p>
        </p:txBody>
      </p:sp>
      <p:sp>
        <p:nvSpPr>
          <p:cNvPr id="9" name="Straight Arrow Connector 105"/>
          <p:cNvSpPr>
            <a:spLocks noChangeShapeType="1"/>
          </p:cNvSpPr>
          <p:nvPr/>
        </p:nvSpPr>
        <p:spPr bwMode="auto">
          <a:xfrm rot="16200000" flipV="1">
            <a:off x="5142125" y="3671966"/>
            <a:ext cx="3470816" cy="0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+mn-lt"/>
            </a:endParaRPr>
          </a:p>
        </p:txBody>
      </p:sp>
      <p:graphicFrame>
        <p:nvGraphicFramePr>
          <p:cNvPr id="21" name="对象 28"/>
          <p:cNvGraphicFramePr>
            <a:graphicFrameLocks noChangeAspect="1"/>
          </p:cNvGraphicFramePr>
          <p:nvPr>
            <p:extLst/>
          </p:nvPr>
        </p:nvGraphicFramePr>
        <p:xfrm>
          <a:off x="4651375" y="4194176"/>
          <a:ext cx="2381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" name="Equation" r:id="rId4" imgW="177480" imgH="190440" progId="Equation.DSMT4">
                  <p:embed/>
                </p:oleObj>
              </mc:Choice>
              <mc:Fallback>
                <p:oleObj name="Equation" r:id="rId4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1375" y="4194176"/>
                        <a:ext cx="238125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8"/>
          <p:cNvGraphicFramePr>
            <a:graphicFrameLocks noChangeAspect="1"/>
          </p:cNvGraphicFramePr>
          <p:nvPr>
            <p:extLst/>
          </p:nvPr>
        </p:nvGraphicFramePr>
        <p:xfrm>
          <a:off x="3267075" y="2403476"/>
          <a:ext cx="2524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"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7075" y="2403476"/>
                        <a:ext cx="252413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8"/>
          <p:cNvGraphicFramePr>
            <a:graphicFrameLocks noChangeAspect="1"/>
          </p:cNvGraphicFramePr>
          <p:nvPr>
            <p:extLst/>
          </p:nvPr>
        </p:nvGraphicFramePr>
        <p:xfrm>
          <a:off x="8321201" y="4190968"/>
          <a:ext cx="2381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"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21201" y="4190968"/>
                        <a:ext cx="238125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8"/>
          <p:cNvGraphicFramePr>
            <a:graphicFrameLocks noChangeAspect="1"/>
          </p:cNvGraphicFramePr>
          <p:nvPr>
            <p:extLst/>
          </p:nvPr>
        </p:nvGraphicFramePr>
        <p:xfrm>
          <a:off x="6962775" y="1843089"/>
          <a:ext cx="20161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1" name="Equation" r:id="rId10" imgW="152280" imgH="190440" progId="Equation.DSMT4">
                  <p:embed/>
                </p:oleObj>
              </mc:Choice>
              <mc:Fallback>
                <p:oleObj name="Equation" r:id="rId10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62775" y="1843089"/>
                        <a:ext cx="201613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8"/>
          <p:cNvGraphicFramePr>
            <a:graphicFrameLocks noChangeAspect="1"/>
          </p:cNvGraphicFramePr>
          <p:nvPr>
            <p:extLst/>
          </p:nvPr>
        </p:nvGraphicFramePr>
        <p:xfrm>
          <a:off x="4848367" y="2534607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2" name="Equation" r:id="rId12" imgW="114120" imgH="215640" progId="Equation.DSMT4">
                  <p:embed/>
                </p:oleObj>
              </mc:Choice>
              <mc:Fallback>
                <p:oleObj name="Equation" r:id="rId12" imgW="114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48367" y="2534607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traight Arrow Connector 105"/>
          <p:cNvSpPr>
            <a:spLocks noChangeShapeType="1"/>
          </p:cNvSpPr>
          <p:nvPr/>
        </p:nvSpPr>
        <p:spPr bwMode="auto">
          <a:xfrm rot="18900000">
            <a:off x="1328760" y="4031615"/>
            <a:ext cx="3931920" cy="23015"/>
          </a:xfrm>
          <a:prstGeom prst="straightConnector1">
            <a:avLst/>
          </a:prstGeom>
          <a:noFill/>
          <a:ln w="25400">
            <a:solidFill>
              <a:srgbClr val="FFC000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+mn-lt"/>
            </a:endParaRPr>
          </a:p>
        </p:txBody>
      </p:sp>
      <p:sp>
        <p:nvSpPr>
          <p:cNvPr id="28" name="Arc 27"/>
          <p:cNvSpPr/>
          <p:nvPr/>
        </p:nvSpPr>
        <p:spPr bwMode="auto">
          <a:xfrm>
            <a:off x="3183577" y="3333751"/>
            <a:ext cx="1260102" cy="1600476"/>
          </a:xfrm>
          <a:prstGeom prst="arc">
            <a:avLst>
              <a:gd name="adj1" fmla="val 16909222"/>
              <a:gd name="adj2" fmla="val 21533365"/>
            </a:avLst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pitchFamily="116" charset="-128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/>
          </p:nvPr>
        </p:nvGraphicFramePr>
        <p:xfrm>
          <a:off x="4429530" y="3549573"/>
          <a:ext cx="2365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3" name="Equation" r:id="rId14" imgW="177480" imgH="241200" progId="Equation.DSMT4">
                  <p:embed/>
                </p:oleObj>
              </mc:Choice>
              <mc:Fallback>
                <p:oleObj name="Equation" r:id="rId1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29530" y="3549573"/>
                        <a:ext cx="236537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Pie 31"/>
          <p:cNvSpPr/>
          <p:nvPr/>
        </p:nvSpPr>
        <p:spPr bwMode="auto">
          <a:xfrm rot="8100000">
            <a:off x="5787066" y="3187006"/>
            <a:ext cx="2184413" cy="1887461"/>
          </a:xfrm>
          <a:prstGeom prst="pie">
            <a:avLst>
              <a:gd name="adj1" fmla="val 0"/>
              <a:gd name="adj2" fmla="val 10757782"/>
            </a:avLst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dirty="0" err="1" smtClean="0">
              <a:latin typeface="+mn-lt"/>
            </a:endParaRPr>
          </a:p>
        </p:txBody>
      </p:sp>
      <p:graphicFrame>
        <p:nvGraphicFramePr>
          <p:cNvPr id="33" name="对象 28"/>
          <p:cNvGraphicFramePr>
            <a:graphicFrameLocks noChangeAspect="1"/>
          </p:cNvGraphicFramePr>
          <p:nvPr>
            <p:extLst/>
          </p:nvPr>
        </p:nvGraphicFramePr>
        <p:xfrm>
          <a:off x="8321201" y="2650333"/>
          <a:ext cx="28733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4" name="Equation" r:id="rId16" imgW="215640" imgH="241200" progId="Equation.DSMT4">
                  <p:embed/>
                </p:oleObj>
              </mc:Choice>
              <mc:Fallback>
                <p:oleObj name="Equation" r:id="rId16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21201" y="2650333"/>
                        <a:ext cx="287337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28"/>
          <p:cNvGraphicFramePr>
            <a:graphicFrameLocks noChangeAspect="1"/>
          </p:cNvGraphicFramePr>
          <p:nvPr>
            <p:extLst/>
          </p:nvPr>
        </p:nvGraphicFramePr>
        <p:xfrm>
          <a:off x="2361065" y="5621195"/>
          <a:ext cx="10096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5" name="Equation" r:id="rId18" imgW="761760" imgH="304560" progId="Equation.DSMT4">
                  <p:embed/>
                </p:oleObj>
              </mc:Choice>
              <mc:Fallback>
                <p:oleObj name="Equation" r:id="rId18" imgW="761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61065" y="5621195"/>
                        <a:ext cx="100965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28"/>
          <p:cNvGraphicFramePr>
            <a:graphicFrameLocks noChangeAspect="1"/>
          </p:cNvGraphicFramePr>
          <p:nvPr>
            <p:extLst/>
          </p:nvPr>
        </p:nvGraphicFramePr>
        <p:xfrm>
          <a:off x="6010275" y="5621195"/>
          <a:ext cx="23383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6" name="Equation" r:id="rId20" imgW="1765080" imgH="304560" progId="Equation.DSMT4">
                  <p:embed/>
                </p:oleObj>
              </mc:Choice>
              <mc:Fallback>
                <p:oleObj name="Equation" r:id="rId20" imgW="1765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10275" y="5621195"/>
                        <a:ext cx="2338388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28"/>
          <p:cNvGraphicFramePr>
            <a:graphicFrameLocks noChangeAspect="1"/>
          </p:cNvGraphicFramePr>
          <p:nvPr>
            <p:extLst/>
          </p:nvPr>
        </p:nvGraphicFramePr>
        <p:xfrm>
          <a:off x="1843088" y="2460626"/>
          <a:ext cx="2032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7" name="Equation" r:id="rId22" imgW="152280" imgH="190440" progId="Equation.DSMT4">
                  <p:embed/>
                </p:oleObj>
              </mc:Choice>
              <mc:Fallback>
                <p:oleObj name="Equation" r:id="rId22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43088" y="2460626"/>
                        <a:ext cx="203200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itle 1"/>
          <p:cNvSpPr txBox="1">
            <a:spLocks/>
          </p:cNvSpPr>
          <p:nvPr/>
        </p:nvSpPr>
        <p:spPr bwMode="auto">
          <a:xfrm>
            <a:off x="3586953" y="6041512"/>
            <a:ext cx="2276636" cy="393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sz="2000" b="0" i="1" kern="0" dirty="0">
                <a:latin typeface="+mn-lt"/>
              </a:rPr>
              <a:t>2</a:t>
            </a:r>
            <a:r>
              <a:rPr lang="en-US" sz="2000" b="0" i="1" kern="0" dirty="0" smtClean="0">
                <a:latin typeface="+mn-lt"/>
              </a:rPr>
              <a:t>D Fourier Transform</a:t>
            </a:r>
            <a:endParaRPr lang="en-US" sz="2000" b="0" i="1" kern="0" dirty="0">
              <a:latin typeface="+mn-lt"/>
            </a:endParaRPr>
          </a:p>
        </p:txBody>
      </p:sp>
      <p:cxnSp>
        <p:nvCxnSpPr>
          <p:cNvPr id="57" name="Curved Connector 56"/>
          <p:cNvCxnSpPr>
            <a:endCxn id="32" idx="1"/>
          </p:cNvCxnSpPr>
          <p:nvPr/>
        </p:nvCxnSpPr>
        <p:spPr bwMode="auto">
          <a:xfrm>
            <a:off x="2590955" y="1935720"/>
            <a:ext cx="3620999" cy="1527699"/>
          </a:xfrm>
          <a:prstGeom prst="curvedConnector2">
            <a:avLst/>
          </a:prstGeom>
          <a:solidFill>
            <a:schemeClr val="accent1"/>
          </a:solidFill>
          <a:ln w="127000" cap="flat" cmpd="sng" algn="ctr">
            <a:solidFill>
              <a:srgbClr val="00B0F0">
                <a:alpha val="50000"/>
              </a:srgbClr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Arc 59"/>
          <p:cNvSpPr/>
          <p:nvPr/>
        </p:nvSpPr>
        <p:spPr bwMode="auto">
          <a:xfrm>
            <a:off x="6799816" y="3626540"/>
            <a:ext cx="857719" cy="939424"/>
          </a:xfrm>
          <a:prstGeom prst="arc">
            <a:avLst>
              <a:gd name="adj1" fmla="val 16909222"/>
              <a:gd name="adj2" fmla="val 21533365"/>
            </a:avLst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pitchFamily="116" charset="-128"/>
            </a:endParaRPr>
          </a:p>
        </p:txBody>
      </p:sp>
      <p:graphicFrame>
        <p:nvGraphicFramePr>
          <p:cNvPr id="61" name="对象 28"/>
          <p:cNvGraphicFramePr>
            <a:graphicFrameLocks noChangeAspect="1"/>
          </p:cNvGraphicFramePr>
          <p:nvPr>
            <p:extLst/>
          </p:nvPr>
        </p:nvGraphicFramePr>
        <p:xfrm>
          <a:off x="7229312" y="3764901"/>
          <a:ext cx="2365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8" name="Equation" r:id="rId24" imgW="177480" imgH="241200" progId="Equation.DSMT4">
                  <p:embed/>
                </p:oleObj>
              </mc:Choice>
              <mc:Fallback>
                <p:oleObj name="Equation" r:id="rId2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29312" y="3764901"/>
                        <a:ext cx="236537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Connector 62"/>
          <p:cNvCxnSpPr/>
          <p:nvPr/>
        </p:nvCxnSpPr>
        <p:spPr bwMode="auto">
          <a:xfrm>
            <a:off x="3519488" y="5826776"/>
            <a:ext cx="2376487" cy="0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rgbClr val="00B0F0">
                <a:alpha val="50000"/>
              </a:srgbClr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3610" y="1735130"/>
            <a:ext cx="2453448" cy="393406"/>
          </a:xfrm>
        </p:spPr>
        <p:txBody>
          <a:bodyPr/>
          <a:lstStyle/>
          <a:p>
            <a:pPr algn="ctr"/>
            <a:r>
              <a:rPr lang="en-US" sz="2000" b="0" i="1" dirty="0" smtClean="0">
                <a:latin typeface="+mn-lt"/>
              </a:rPr>
              <a:t>1D Fourier Transform</a:t>
            </a:r>
            <a:endParaRPr lang="en-US" sz="2000" b="0" i="1" dirty="0">
              <a:latin typeface="+mn-lt"/>
            </a:endParaRPr>
          </a:p>
        </p:txBody>
      </p:sp>
      <p:sp>
        <p:nvSpPr>
          <p:cNvPr id="12" name="Straight Arrow Connector 105"/>
          <p:cNvSpPr>
            <a:spLocks noChangeShapeType="1"/>
          </p:cNvSpPr>
          <p:nvPr/>
        </p:nvSpPr>
        <p:spPr bwMode="auto">
          <a:xfrm rot="13500000" flipV="1">
            <a:off x="1202020" y="4094757"/>
            <a:ext cx="3943165" cy="0"/>
          </a:xfrm>
          <a:prstGeom prst="straightConnector1">
            <a:avLst/>
          </a:prstGeom>
          <a:noFill/>
          <a:ln w="25400">
            <a:solidFill>
              <a:srgbClr val="FFC000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+mn-lt"/>
            </a:endParaRPr>
          </a:p>
        </p:txBody>
      </p:sp>
      <p:graphicFrame>
        <p:nvGraphicFramePr>
          <p:cNvPr id="66" name="对象 28"/>
          <p:cNvGraphicFramePr>
            <a:graphicFrameLocks noChangeAspect="1"/>
          </p:cNvGraphicFramePr>
          <p:nvPr>
            <p:extLst/>
          </p:nvPr>
        </p:nvGraphicFramePr>
        <p:xfrm>
          <a:off x="665088" y="1477040"/>
          <a:ext cx="9302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9" name="Equation" r:id="rId25" imgW="698400" imgH="304560" progId="Equation.DSMT4">
                  <p:embed/>
                </p:oleObj>
              </mc:Choice>
              <mc:Fallback>
                <p:oleObj name="Equation" r:id="rId25" imgW="698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65088" y="1477040"/>
                        <a:ext cx="930275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itle 1"/>
          <p:cNvSpPr txBox="1">
            <a:spLocks/>
          </p:cNvSpPr>
          <p:nvPr/>
        </p:nvSpPr>
        <p:spPr bwMode="auto">
          <a:xfrm>
            <a:off x="1001352" y="4163904"/>
            <a:ext cx="978365" cy="393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sz="2000" b="0" i="1" kern="0" dirty="0" smtClean="0">
                <a:latin typeface="+mn-lt"/>
              </a:rPr>
              <a:t>X-rays</a:t>
            </a:r>
            <a:endParaRPr lang="en-US" sz="2000" b="0" i="1" kern="0" dirty="0">
              <a:latin typeface="+mn-lt"/>
            </a:endParaRPr>
          </a:p>
        </p:txBody>
      </p:sp>
      <p:sp>
        <p:nvSpPr>
          <p:cNvPr id="39" name="Freeform 38"/>
          <p:cNvSpPr/>
          <p:nvPr/>
        </p:nvSpPr>
        <p:spPr bwMode="auto">
          <a:xfrm flipH="1">
            <a:off x="1057365" y="1988845"/>
            <a:ext cx="1706915" cy="1736505"/>
          </a:xfrm>
          <a:custGeom>
            <a:avLst/>
            <a:gdLst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24038 w 2185988"/>
              <a:gd name="connsiteY11" fmla="*/ 504825 h 2171700"/>
              <a:gd name="connsiteX12" fmla="*/ 1938338 w 2185988"/>
              <a:gd name="connsiteY12" fmla="*/ 633412 h 2171700"/>
              <a:gd name="connsiteX13" fmla="*/ 2024063 w 2185988"/>
              <a:gd name="connsiteY13" fmla="*/ 781050 h 2171700"/>
              <a:gd name="connsiteX14" fmla="*/ 2085975 w 2185988"/>
              <a:gd name="connsiteY14" fmla="*/ 952500 h 2171700"/>
              <a:gd name="connsiteX15" fmla="*/ 2152650 w 2185988"/>
              <a:gd name="connsiteY15" fmla="*/ 1152525 h 2171700"/>
              <a:gd name="connsiteX16" fmla="*/ 2185988 w 2185988"/>
              <a:gd name="connsiteY16" fmla="*/ 1428750 h 2171700"/>
              <a:gd name="connsiteX17" fmla="*/ 2171700 w 2185988"/>
              <a:gd name="connsiteY17" fmla="*/ 1609725 h 2171700"/>
              <a:gd name="connsiteX18" fmla="*/ 2124075 w 2185988"/>
              <a:gd name="connsiteY18" fmla="*/ 1804987 h 2171700"/>
              <a:gd name="connsiteX19" fmla="*/ 2038350 w 2185988"/>
              <a:gd name="connsiteY19" fmla="*/ 1981200 h 2171700"/>
              <a:gd name="connsiteX20" fmla="*/ 1957388 w 2185988"/>
              <a:gd name="connsiteY20" fmla="*/ 2100262 h 2171700"/>
              <a:gd name="connsiteX21" fmla="*/ 1895475 w 2185988"/>
              <a:gd name="connsiteY21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2066926 w 2185988"/>
              <a:gd name="connsiteY11" fmla="*/ 361950 h 2171700"/>
              <a:gd name="connsiteX12" fmla="*/ 1938338 w 2185988"/>
              <a:gd name="connsiteY12" fmla="*/ 633412 h 2171700"/>
              <a:gd name="connsiteX13" fmla="*/ 2024063 w 2185988"/>
              <a:gd name="connsiteY13" fmla="*/ 781050 h 2171700"/>
              <a:gd name="connsiteX14" fmla="*/ 2085975 w 2185988"/>
              <a:gd name="connsiteY14" fmla="*/ 952500 h 2171700"/>
              <a:gd name="connsiteX15" fmla="*/ 2152650 w 2185988"/>
              <a:gd name="connsiteY15" fmla="*/ 1152525 h 2171700"/>
              <a:gd name="connsiteX16" fmla="*/ 2185988 w 2185988"/>
              <a:gd name="connsiteY16" fmla="*/ 1428750 h 2171700"/>
              <a:gd name="connsiteX17" fmla="*/ 2171700 w 2185988"/>
              <a:gd name="connsiteY17" fmla="*/ 1609725 h 2171700"/>
              <a:gd name="connsiteX18" fmla="*/ 2124075 w 2185988"/>
              <a:gd name="connsiteY18" fmla="*/ 1804987 h 2171700"/>
              <a:gd name="connsiteX19" fmla="*/ 2038350 w 2185988"/>
              <a:gd name="connsiteY19" fmla="*/ 1981200 h 2171700"/>
              <a:gd name="connsiteX20" fmla="*/ 1957388 w 2185988"/>
              <a:gd name="connsiteY20" fmla="*/ 2100262 h 2171700"/>
              <a:gd name="connsiteX21" fmla="*/ 1895475 w 2185988"/>
              <a:gd name="connsiteY21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2066926 w 2185988"/>
              <a:gd name="connsiteY11" fmla="*/ 361950 h 2171700"/>
              <a:gd name="connsiteX12" fmla="*/ 2009775 w 2185988"/>
              <a:gd name="connsiteY12" fmla="*/ 590550 h 2171700"/>
              <a:gd name="connsiteX13" fmla="*/ 2024063 w 2185988"/>
              <a:gd name="connsiteY13" fmla="*/ 781050 h 2171700"/>
              <a:gd name="connsiteX14" fmla="*/ 2085975 w 2185988"/>
              <a:gd name="connsiteY14" fmla="*/ 952500 h 2171700"/>
              <a:gd name="connsiteX15" fmla="*/ 2152650 w 2185988"/>
              <a:gd name="connsiteY15" fmla="*/ 1152525 h 2171700"/>
              <a:gd name="connsiteX16" fmla="*/ 2185988 w 2185988"/>
              <a:gd name="connsiteY16" fmla="*/ 1428750 h 2171700"/>
              <a:gd name="connsiteX17" fmla="*/ 2171700 w 2185988"/>
              <a:gd name="connsiteY17" fmla="*/ 1609725 h 2171700"/>
              <a:gd name="connsiteX18" fmla="*/ 2124075 w 2185988"/>
              <a:gd name="connsiteY18" fmla="*/ 1804987 h 2171700"/>
              <a:gd name="connsiteX19" fmla="*/ 2038350 w 2185988"/>
              <a:gd name="connsiteY19" fmla="*/ 1981200 h 2171700"/>
              <a:gd name="connsiteX20" fmla="*/ 1957388 w 2185988"/>
              <a:gd name="connsiteY20" fmla="*/ 2100262 h 2171700"/>
              <a:gd name="connsiteX21" fmla="*/ 1895475 w 2185988"/>
              <a:gd name="connsiteY21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85950 w 2185988"/>
              <a:gd name="connsiteY11" fmla="*/ 347662 h 2171700"/>
              <a:gd name="connsiteX12" fmla="*/ 2066926 w 2185988"/>
              <a:gd name="connsiteY12" fmla="*/ 361950 h 2171700"/>
              <a:gd name="connsiteX13" fmla="*/ 2009775 w 2185988"/>
              <a:gd name="connsiteY13" fmla="*/ 590550 h 2171700"/>
              <a:gd name="connsiteX14" fmla="*/ 2024063 w 2185988"/>
              <a:gd name="connsiteY14" fmla="*/ 781050 h 2171700"/>
              <a:gd name="connsiteX15" fmla="*/ 2085975 w 2185988"/>
              <a:gd name="connsiteY15" fmla="*/ 952500 h 2171700"/>
              <a:gd name="connsiteX16" fmla="*/ 2152650 w 2185988"/>
              <a:gd name="connsiteY16" fmla="*/ 1152525 h 2171700"/>
              <a:gd name="connsiteX17" fmla="*/ 2185988 w 2185988"/>
              <a:gd name="connsiteY17" fmla="*/ 1428750 h 2171700"/>
              <a:gd name="connsiteX18" fmla="*/ 2171700 w 2185988"/>
              <a:gd name="connsiteY18" fmla="*/ 1609725 h 2171700"/>
              <a:gd name="connsiteX19" fmla="*/ 2124075 w 2185988"/>
              <a:gd name="connsiteY19" fmla="*/ 1804987 h 2171700"/>
              <a:gd name="connsiteX20" fmla="*/ 2038350 w 2185988"/>
              <a:gd name="connsiteY20" fmla="*/ 1981200 h 2171700"/>
              <a:gd name="connsiteX21" fmla="*/ 1957388 w 2185988"/>
              <a:gd name="connsiteY21" fmla="*/ 2100262 h 2171700"/>
              <a:gd name="connsiteX22" fmla="*/ 1895475 w 2185988"/>
              <a:gd name="connsiteY22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914525 w 2185988"/>
              <a:gd name="connsiteY11" fmla="*/ 290512 h 2171700"/>
              <a:gd name="connsiteX12" fmla="*/ 2066926 w 2185988"/>
              <a:gd name="connsiteY12" fmla="*/ 361950 h 2171700"/>
              <a:gd name="connsiteX13" fmla="*/ 2009775 w 2185988"/>
              <a:gd name="connsiteY13" fmla="*/ 590550 h 2171700"/>
              <a:gd name="connsiteX14" fmla="*/ 2024063 w 2185988"/>
              <a:gd name="connsiteY14" fmla="*/ 781050 h 2171700"/>
              <a:gd name="connsiteX15" fmla="*/ 2085975 w 2185988"/>
              <a:gd name="connsiteY15" fmla="*/ 952500 h 2171700"/>
              <a:gd name="connsiteX16" fmla="*/ 2152650 w 2185988"/>
              <a:gd name="connsiteY16" fmla="*/ 1152525 h 2171700"/>
              <a:gd name="connsiteX17" fmla="*/ 2185988 w 2185988"/>
              <a:gd name="connsiteY17" fmla="*/ 1428750 h 2171700"/>
              <a:gd name="connsiteX18" fmla="*/ 2171700 w 2185988"/>
              <a:gd name="connsiteY18" fmla="*/ 1609725 h 2171700"/>
              <a:gd name="connsiteX19" fmla="*/ 2124075 w 2185988"/>
              <a:gd name="connsiteY19" fmla="*/ 1804987 h 2171700"/>
              <a:gd name="connsiteX20" fmla="*/ 2038350 w 2185988"/>
              <a:gd name="connsiteY20" fmla="*/ 1981200 h 2171700"/>
              <a:gd name="connsiteX21" fmla="*/ 1957388 w 2185988"/>
              <a:gd name="connsiteY21" fmla="*/ 2100262 h 2171700"/>
              <a:gd name="connsiteX22" fmla="*/ 1895475 w 2185988"/>
              <a:gd name="connsiteY22" fmla="*/ 2171700 h 2171700"/>
              <a:gd name="connsiteX0" fmla="*/ 0 w 2224088"/>
              <a:gd name="connsiteY0" fmla="*/ 314325 h 2171700"/>
              <a:gd name="connsiteX1" fmla="*/ 157163 w 2224088"/>
              <a:gd name="connsiteY1" fmla="*/ 185737 h 2171700"/>
              <a:gd name="connsiteX2" fmla="*/ 333375 w 2224088"/>
              <a:gd name="connsiteY2" fmla="*/ 95250 h 2171700"/>
              <a:gd name="connsiteX3" fmla="*/ 495300 w 2224088"/>
              <a:gd name="connsiteY3" fmla="*/ 33337 h 2171700"/>
              <a:gd name="connsiteX4" fmla="*/ 690563 w 2224088"/>
              <a:gd name="connsiteY4" fmla="*/ 0 h 2171700"/>
              <a:gd name="connsiteX5" fmla="*/ 871538 w 2224088"/>
              <a:gd name="connsiteY5" fmla="*/ 4762 h 2171700"/>
              <a:gd name="connsiteX6" fmla="*/ 1066800 w 2224088"/>
              <a:gd name="connsiteY6" fmla="*/ 28575 h 2171700"/>
              <a:gd name="connsiteX7" fmla="*/ 1276350 w 2224088"/>
              <a:gd name="connsiteY7" fmla="*/ 104775 h 2171700"/>
              <a:gd name="connsiteX8" fmla="*/ 1428750 w 2224088"/>
              <a:gd name="connsiteY8" fmla="*/ 171450 h 2171700"/>
              <a:gd name="connsiteX9" fmla="*/ 1571625 w 2224088"/>
              <a:gd name="connsiteY9" fmla="*/ 266700 h 2171700"/>
              <a:gd name="connsiteX10" fmla="*/ 1704975 w 2224088"/>
              <a:gd name="connsiteY10" fmla="*/ 385762 h 2171700"/>
              <a:gd name="connsiteX11" fmla="*/ 1914525 w 2224088"/>
              <a:gd name="connsiteY11" fmla="*/ 290512 h 2171700"/>
              <a:gd name="connsiteX12" fmla="*/ 2066926 w 2224088"/>
              <a:gd name="connsiteY12" fmla="*/ 361950 h 2171700"/>
              <a:gd name="connsiteX13" fmla="*/ 2224088 w 2224088"/>
              <a:gd name="connsiteY13" fmla="*/ 604837 h 2171700"/>
              <a:gd name="connsiteX14" fmla="*/ 2024063 w 2224088"/>
              <a:gd name="connsiteY14" fmla="*/ 781050 h 2171700"/>
              <a:gd name="connsiteX15" fmla="*/ 2085975 w 2224088"/>
              <a:gd name="connsiteY15" fmla="*/ 952500 h 2171700"/>
              <a:gd name="connsiteX16" fmla="*/ 2152650 w 2224088"/>
              <a:gd name="connsiteY16" fmla="*/ 1152525 h 2171700"/>
              <a:gd name="connsiteX17" fmla="*/ 2185988 w 2224088"/>
              <a:gd name="connsiteY17" fmla="*/ 1428750 h 2171700"/>
              <a:gd name="connsiteX18" fmla="*/ 2171700 w 2224088"/>
              <a:gd name="connsiteY18" fmla="*/ 1609725 h 2171700"/>
              <a:gd name="connsiteX19" fmla="*/ 2124075 w 2224088"/>
              <a:gd name="connsiteY19" fmla="*/ 1804987 h 2171700"/>
              <a:gd name="connsiteX20" fmla="*/ 2038350 w 2224088"/>
              <a:gd name="connsiteY20" fmla="*/ 1981200 h 2171700"/>
              <a:gd name="connsiteX21" fmla="*/ 1957388 w 2224088"/>
              <a:gd name="connsiteY21" fmla="*/ 2100262 h 2171700"/>
              <a:gd name="connsiteX22" fmla="*/ 1895475 w 2224088"/>
              <a:gd name="connsiteY22" fmla="*/ 2171700 h 2171700"/>
              <a:gd name="connsiteX0" fmla="*/ 0 w 2224088"/>
              <a:gd name="connsiteY0" fmla="*/ 314325 h 2171700"/>
              <a:gd name="connsiteX1" fmla="*/ 157163 w 2224088"/>
              <a:gd name="connsiteY1" fmla="*/ 185737 h 2171700"/>
              <a:gd name="connsiteX2" fmla="*/ 333375 w 2224088"/>
              <a:gd name="connsiteY2" fmla="*/ 95250 h 2171700"/>
              <a:gd name="connsiteX3" fmla="*/ 495300 w 2224088"/>
              <a:gd name="connsiteY3" fmla="*/ 33337 h 2171700"/>
              <a:gd name="connsiteX4" fmla="*/ 690563 w 2224088"/>
              <a:gd name="connsiteY4" fmla="*/ 0 h 2171700"/>
              <a:gd name="connsiteX5" fmla="*/ 871538 w 2224088"/>
              <a:gd name="connsiteY5" fmla="*/ 4762 h 2171700"/>
              <a:gd name="connsiteX6" fmla="*/ 1066800 w 2224088"/>
              <a:gd name="connsiteY6" fmla="*/ 28575 h 2171700"/>
              <a:gd name="connsiteX7" fmla="*/ 1276350 w 2224088"/>
              <a:gd name="connsiteY7" fmla="*/ 104775 h 2171700"/>
              <a:gd name="connsiteX8" fmla="*/ 1428750 w 2224088"/>
              <a:gd name="connsiteY8" fmla="*/ 171450 h 2171700"/>
              <a:gd name="connsiteX9" fmla="*/ 1571625 w 2224088"/>
              <a:gd name="connsiteY9" fmla="*/ 266700 h 2171700"/>
              <a:gd name="connsiteX10" fmla="*/ 1704975 w 2224088"/>
              <a:gd name="connsiteY10" fmla="*/ 385762 h 2171700"/>
              <a:gd name="connsiteX11" fmla="*/ 1838325 w 2224088"/>
              <a:gd name="connsiteY11" fmla="*/ 323850 h 2171700"/>
              <a:gd name="connsiteX12" fmla="*/ 2066926 w 2224088"/>
              <a:gd name="connsiteY12" fmla="*/ 361950 h 2171700"/>
              <a:gd name="connsiteX13" fmla="*/ 2224088 w 2224088"/>
              <a:gd name="connsiteY13" fmla="*/ 604837 h 2171700"/>
              <a:gd name="connsiteX14" fmla="*/ 2024063 w 2224088"/>
              <a:gd name="connsiteY14" fmla="*/ 781050 h 2171700"/>
              <a:gd name="connsiteX15" fmla="*/ 2085975 w 2224088"/>
              <a:gd name="connsiteY15" fmla="*/ 952500 h 2171700"/>
              <a:gd name="connsiteX16" fmla="*/ 2152650 w 2224088"/>
              <a:gd name="connsiteY16" fmla="*/ 1152525 h 2171700"/>
              <a:gd name="connsiteX17" fmla="*/ 2185988 w 2224088"/>
              <a:gd name="connsiteY17" fmla="*/ 1428750 h 2171700"/>
              <a:gd name="connsiteX18" fmla="*/ 2171700 w 2224088"/>
              <a:gd name="connsiteY18" fmla="*/ 1609725 h 2171700"/>
              <a:gd name="connsiteX19" fmla="*/ 2124075 w 2224088"/>
              <a:gd name="connsiteY19" fmla="*/ 1804987 h 2171700"/>
              <a:gd name="connsiteX20" fmla="*/ 2038350 w 2224088"/>
              <a:gd name="connsiteY20" fmla="*/ 1981200 h 2171700"/>
              <a:gd name="connsiteX21" fmla="*/ 1957388 w 2224088"/>
              <a:gd name="connsiteY21" fmla="*/ 2100262 h 2171700"/>
              <a:gd name="connsiteX22" fmla="*/ 1895475 w 2224088"/>
              <a:gd name="connsiteY22" fmla="*/ 2171700 h 2171700"/>
              <a:gd name="connsiteX0" fmla="*/ 0 w 2224088"/>
              <a:gd name="connsiteY0" fmla="*/ 314325 h 2171700"/>
              <a:gd name="connsiteX1" fmla="*/ 157163 w 2224088"/>
              <a:gd name="connsiteY1" fmla="*/ 185737 h 2171700"/>
              <a:gd name="connsiteX2" fmla="*/ 333375 w 2224088"/>
              <a:gd name="connsiteY2" fmla="*/ 95250 h 2171700"/>
              <a:gd name="connsiteX3" fmla="*/ 495300 w 2224088"/>
              <a:gd name="connsiteY3" fmla="*/ 33337 h 2171700"/>
              <a:gd name="connsiteX4" fmla="*/ 690563 w 2224088"/>
              <a:gd name="connsiteY4" fmla="*/ 0 h 2171700"/>
              <a:gd name="connsiteX5" fmla="*/ 871538 w 2224088"/>
              <a:gd name="connsiteY5" fmla="*/ 4762 h 2171700"/>
              <a:gd name="connsiteX6" fmla="*/ 1066800 w 2224088"/>
              <a:gd name="connsiteY6" fmla="*/ 28575 h 2171700"/>
              <a:gd name="connsiteX7" fmla="*/ 1276350 w 2224088"/>
              <a:gd name="connsiteY7" fmla="*/ 104775 h 2171700"/>
              <a:gd name="connsiteX8" fmla="*/ 1428750 w 2224088"/>
              <a:gd name="connsiteY8" fmla="*/ 171450 h 2171700"/>
              <a:gd name="connsiteX9" fmla="*/ 1571625 w 2224088"/>
              <a:gd name="connsiteY9" fmla="*/ 266700 h 2171700"/>
              <a:gd name="connsiteX10" fmla="*/ 1704975 w 2224088"/>
              <a:gd name="connsiteY10" fmla="*/ 385762 h 2171700"/>
              <a:gd name="connsiteX11" fmla="*/ 1838325 w 2224088"/>
              <a:gd name="connsiteY11" fmla="*/ 323850 h 2171700"/>
              <a:gd name="connsiteX12" fmla="*/ 2066926 w 2224088"/>
              <a:gd name="connsiteY12" fmla="*/ 361950 h 2171700"/>
              <a:gd name="connsiteX13" fmla="*/ 2128838 w 2224088"/>
              <a:gd name="connsiteY13" fmla="*/ 452437 h 2171700"/>
              <a:gd name="connsiteX14" fmla="*/ 2224088 w 2224088"/>
              <a:gd name="connsiteY14" fmla="*/ 604837 h 2171700"/>
              <a:gd name="connsiteX15" fmla="*/ 2024063 w 2224088"/>
              <a:gd name="connsiteY15" fmla="*/ 781050 h 2171700"/>
              <a:gd name="connsiteX16" fmla="*/ 2085975 w 2224088"/>
              <a:gd name="connsiteY16" fmla="*/ 952500 h 2171700"/>
              <a:gd name="connsiteX17" fmla="*/ 2152650 w 2224088"/>
              <a:gd name="connsiteY17" fmla="*/ 1152525 h 2171700"/>
              <a:gd name="connsiteX18" fmla="*/ 2185988 w 2224088"/>
              <a:gd name="connsiteY18" fmla="*/ 1428750 h 2171700"/>
              <a:gd name="connsiteX19" fmla="*/ 2171700 w 2224088"/>
              <a:gd name="connsiteY19" fmla="*/ 1609725 h 2171700"/>
              <a:gd name="connsiteX20" fmla="*/ 2124075 w 2224088"/>
              <a:gd name="connsiteY20" fmla="*/ 1804987 h 2171700"/>
              <a:gd name="connsiteX21" fmla="*/ 2038350 w 2224088"/>
              <a:gd name="connsiteY21" fmla="*/ 1981200 h 2171700"/>
              <a:gd name="connsiteX22" fmla="*/ 1957388 w 2224088"/>
              <a:gd name="connsiteY22" fmla="*/ 2100262 h 2171700"/>
              <a:gd name="connsiteX23" fmla="*/ 1895475 w 2224088"/>
              <a:gd name="connsiteY23" fmla="*/ 2171700 h 2171700"/>
              <a:gd name="connsiteX0" fmla="*/ 0 w 2224088"/>
              <a:gd name="connsiteY0" fmla="*/ 314325 h 2171700"/>
              <a:gd name="connsiteX1" fmla="*/ 157163 w 2224088"/>
              <a:gd name="connsiteY1" fmla="*/ 185737 h 2171700"/>
              <a:gd name="connsiteX2" fmla="*/ 333375 w 2224088"/>
              <a:gd name="connsiteY2" fmla="*/ 95250 h 2171700"/>
              <a:gd name="connsiteX3" fmla="*/ 495300 w 2224088"/>
              <a:gd name="connsiteY3" fmla="*/ 33337 h 2171700"/>
              <a:gd name="connsiteX4" fmla="*/ 690563 w 2224088"/>
              <a:gd name="connsiteY4" fmla="*/ 0 h 2171700"/>
              <a:gd name="connsiteX5" fmla="*/ 871538 w 2224088"/>
              <a:gd name="connsiteY5" fmla="*/ 4762 h 2171700"/>
              <a:gd name="connsiteX6" fmla="*/ 1066800 w 2224088"/>
              <a:gd name="connsiteY6" fmla="*/ 28575 h 2171700"/>
              <a:gd name="connsiteX7" fmla="*/ 1276350 w 2224088"/>
              <a:gd name="connsiteY7" fmla="*/ 104775 h 2171700"/>
              <a:gd name="connsiteX8" fmla="*/ 1428750 w 2224088"/>
              <a:gd name="connsiteY8" fmla="*/ 171450 h 2171700"/>
              <a:gd name="connsiteX9" fmla="*/ 1571625 w 2224088"/>
              <a:gd name="connsiteY9" fmla="*/ 266700 h 2171700"/>
              <a:gd name="connsiteX10" fmla="*/ 1704975 w 2224088"/>
              <a:gd name="connsiteY10" fmla="*/ 385762 h 2171700"/>
              <a:gd name="connsiteX11" fmla="*/ 1838325 w 2224088"/>
              <a:gd name="connsiteY11" fmla="*/ 323850 h 2171700"/>
              <a:gd name="connsiteX12" fmla="*/ 2066926 w 2224088"/>
              <a:gd name="connsiteY12" fmla="*/ 361950 h 2171700"/>
              <a:gd name="connsiteX13" fmla="*/ 2128838 w 2224088"/>
              <a:gd name="connsiteY13" fmla="*/ 452437 h 2171700"/>
              <a:gd name="connsiteX14" fmla="*/ 2224088 w 2224088"/>
              <a:gd name="connsiteY14" fmla="*/ 604837 h 2171700"/>
              <a:gd name="connsiteX15" fmla="*/ 2128838 w 2224088"/>
              <a:gd name="connsiteY15" fmla="*/ 671512 h 2171700"/>
              <a:gd name="connsiteX16" fmla="*/ 2024063 w 2224088"/>
              <a:gd name="connsiteY16" fmla="*/ 781050 h 2171700"/>
              <a:gd name="connsiteX17" fmla="*/ 2085975 w 2224088"/>
              <a:gd name="connsiteY17" fmla="*/ 952500 h 2171700"/>
              <a:gd name="connsiteX18" fmla="*/ 2152650 w 2224088"/>
              <a:gd name="connsiteY18" fmla="*/ 1152525 h 2171700"/>
              <a:gd name="connsiteX19" fmla="*/ 2185988 w 2224088"/>
              <a:gd name="connsiteY19" fmla="*/ 1428750 h 2171700"/>
              <a:gd name="connsiteX20" fmla="*/ 2171700 w 2224088"/>
              <a:gd name="connsiteY20" fmla="*/ 1609725 h 2171700"/>
              <a:gd name="connsiteX21" fmla="*/ 2124075 w 2224088"/>
              <a:gd name="connsiteY21" fmla="*/ 1804987 h 2171700"/>
              <a:gd name="connsiteX22" fmla="*/ 2038350 w 2224088"/>
              <a:gd name="connsiteY22" fmla="*/ 1981200 h 2171700"/>
              <a:gd name="connsiteX23" fmla="*/ 1957388 w 2224088"/>
              <a:gd name="connsiteY23" fmla="*/ 2100262 h 2171700"/>
              <a:gd name="connsiteX24" fmla="*/ 1895475 w 2224088"/>
              <a:gd name="connsiteY24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38325 w 2185988"/>
              <a:gd name="connsiteY11" fmla="*/ 323850 h 2171700"/>
              <a:gd name="connsiteX12" fmla="*/ 2066926 w 2185988"/>
              <a:gd name="connsiteY12" fmla="*/ 361950 h 2171700"/>
              <a:gd name="connsiteX13" fmla="*/ 2128838 w 2185988"/>
              <a:gd name="connsiteY13" fmla="*/ 452437 h 2171700"/>
              <a:gd name="connsiteX14" fmla="*/ 2138363 w 2185988"/>
              <a:gd name="connsiteY14" fmla="*/ 576262 h 2171700"/>
              <a:gd name="connsiteX15" fmla="*/ 2128838 w 2185988"/>
              <a:gd name="connsiteY15" fmla="*/ 671512 h 2171700"/>
              <a:gd name="connsiteX16" fmla="*/ 2024063 w 2185988"/>
              <a:gd name="connsiteY16" fmla="*/ 781050 h 2171700"/>
              <a:gd name="connsiteX17" fmla="*/ 2085975 w 2185988"/>
              <a:gd name="connsiteY17" fmla="*/ 952500 h 2171700"/>
              <a:gd name="connsiteX18" fmla="*/ 2152650 w 2185988"/>
              <a:gd name="connsiteY18" fmla="*/ 1152525 h 2171700"/>
              <a:gd name="connsiteX19" fmla="*/ 2185988 w 2185988"/>
              <a:gd name="connsiteY19" fmla="*/ 1428750 h 2171700"/>
              <a:gd name="connsiteX20" fmla="*/ 2171700 w 2185988"/>
              <a:gd name="connsiteY20" fmla="*/ 1609725 h 2171700"/>
              <a:gd name="connsiteX21" fmla="*/ 2124075 w 2185988"/>
              <a:gd name="connsiteY21" fmla="*/ 1804987 h 2171700"/>
              <a:gd name="connsiteX22" fmla="*/ 2038350 w 2185988"/>
              <a:gd name="connsiteY22" fmla="*/ 1981200 h 2171700"/>
              <a:gd name="connsiteX23" fmla="*/ 1957388 w 2185988"/>
              <a:gd name="connsiteY23" fmla="*/ 2100262 h 2171700"/>
              <a:gd name="connsiteX24" fmla="*/ 1895475 w 2185988"/>
              <a:gd name="connsiteY24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38325 w 2185988"/>
              <a:gd name="connsiteY11" fmla="*/ 323850 h 2171700"/>
              <a:gd name="connsiteX12" fmla="*/ 2066926 w 2185988"/>
              <a:gd name="connsiteY12" fmla="*/ 361950 h 2171700"/>
              <a:gd name="connsiteX13" fmla="*/ 2128838 w 2185988"/>
              <a:gd name="connsiteY13" fmla="*/ 452437 h 2171700"/>
              <a:gd name="connsiteX14" fmla="*/ 2138363 w 2185988"/>
              <a:gd name="connsiteY14" fmla="*/ 576262 h 2171700"/>
              <a:gd name="connsiteX15" fmla="*/ 2095501 w 2185988"/>
              <a:gd name="connsiteY15" fmla="*/ 681037 h 2171700"/>
              <a:gd name="connsiteX16" fmla="*/ 2024063 w 2185988"/>
              <a:gd name="connsiteY16" fmla="*/ 781050 h 2171700"/>
              <a:gd name="connsiteX17" fmla="*/ 2085975 w 2185988"/>
              <a:gd name="connsiteY17" fmla="*/ 952500 h 2171700"/>
              <a:gd name="connsiteX18" fmla="*/ 2152650 w 2185988"/>
              <a:gd name="connsiteY18" fmla="*/ 1152525 h 2171700"/>
              <a:gd name="connsiteX19" fmla="*/ 2185988 w 2185988"/>
              <a:gd name="connsiteY19" fmla="*/ 1428750 h 2171700"/>
              <a:gd name="connsiteX20" fmla="*/ 2171700 w 2185988"/>
              <a:gd name="connsiteY20" fmla="*/ 1609725 h 2171700"/>
              <a:gd name="connsiteX21" fmla="*/ 2124075 w 2185988"/>
              <a:gd name="connsiteY21" fmla="*/ 1804987 h 2171700"/>
              <a:gd name="connsiteX22" fmla="*/ 2038350 w 2185988"/>
              <a:gd name="connsiteY22" fmla="*/ 1981200 h 2171700"/>
              <a:gd name="connsiteX23" fmla="*/ 1957388 w 2185988"/>
              <a:gd name="connsiteY23" fmla="*/ 2100262 h 2171700"/>
              <a:gd name="connsiteX24" fmla="*/ 1895475 w 2185988"/>
              <a:gd name="connsiteY24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38325 w 2185988"/>
              <a:gd name="connsiteY11" fmla="*/ 323850 h 2171700"/>
              <a:gd name="connsiteX12" fmla="*/ 2066926 w 2185988"/>
              <a:gd name="connsiteY12" fmla="*/ 361950 h 2171700"/>
              <a:gd name="connsiteX13" fmla="*/ 1962150 w 2185988"/>
              <a:gd name="connsiteY13" fmla="*/ 342900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2066926 w 2185988"/>
              <a:gd name="connsiteY12" fmla="*/ 361950 h 2171700"/>
              <a:gd name="connsiteX13" fmla="*/ 1962150 w 2185988"/>
              <a:gd name="connsiteY13" fmla="*/ 342900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2066926 w 2185988"/>
              <a:gd name="connsiteY12" fmla="*/ 361950 h 2171700"/>
              <a:gd name="connsiteX13" fmla="*/ 1933575 w 2185988"/>
              <a:gd name="connsiteY13" fmla="*/ 314325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2066926 w 2185988"/>
              <a:gd name="connsiteY12" fmla="*/ 361950 h 2171700"/>
              <a:gd name="connsiteX13" fmla="*/ 1933575 w 2185988"/>
              <a:gd name="connsiteY13" fmla="*/ 314325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1909764 w 2185988"/>
              <a:gd name="connsiteY12" fmla="*/ 290513 h 2171700"/>
              <a:gd name="connsiteX13" fmla="*/ 1933575 w 2185988"/>
              <a:gd name="connsiteY13" fmla="*/ 314325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1909764 w 2185988"/>
              <a:gd name="connsiteY12" fmla="*/ 290513 h 2171700"/>
              <a:gd name="connsiteX13" fmla="*/ 2071687 w 2185988"/>
              <a:gd name="connsiteY13" fmla="*/ 309562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1976439 w 2185988"/>
              <a:gd name="connsiteY12" fmla="*/ 300038 h 2171700"/>
              <a:gd name="connsiteX13" fmla="*/ 2071687 w 2185988"/>
              <a:gd name="connsiteY13" fmla="*/ 309562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1976439 w 2185988"/>
              <a:gd name="connsiteY12" fmla="*/ 300038 h 2171700"/>
              <a:gd name="connsiteX13" fmla="*/ 2128838 w 2185988"/>
              <a:gd name="connsiteY13" fmla="*/ 452437 h 2171700"/>
              <a:gd name="connsiteX14" fmla="*/ 2138363 w 2185988"/>
              <a:gd name="connsiteY14" fmla="*/ 576262 h 2171700"/>
              <a:gd name="connsiteX15" fmla="*/ 2095501 w 2185988"/>
              <a:gd name="connsiteY15" fmla="*/ 681037 h 2171700"/>
              <a:gd name="connsiteX16" fmla="*/ 2024063 w 2185988"/>
              <a:gd name="connsiteY16" fmla="*/ 781050 h 2171700"/>
              <a:gd name="connsiteX17" fmla="*/ 2085975 w 2185988"/>
              <a:gd name="connsiteY17" fmla="*/ 952500 h 2171700"/>
              <a:gd name="connsiteX18" fmla="*/ 2152650 w 2185988"/>
              <a:gd name="connsiteY18" fmla="*/ 1152525 h 2171700"/>
              <a:gd name="connsiteX19" fmla="*/ 2185988 w 2185988"/>
              <a:gd name="connsiteY19" fmla="*/ 1428750 h 2171700"/>
              <a:gd name="connsiteX20" fmla="*/ 2171700 w 2185988"/>
              <a:gd name="connsiteY20" fmla="*/ 1609725 h 2171700"/>
              <a:gd name="connsiteX21" fmla="*/ 2124075 w 2185988"/>
              <a:gd name="connsiteY21" fmla="*/ 1804987 h 2171700"/>
              <a:gd name="connsiteX22" fmla="*/ 2038350 w 2185988"/>
              <a:gd name="connsiteY22" fmla="*/ 1981200 h 2171700"/>
              <a:gd name="connsiteX23" fmla="*/ 1957388 w 2185988"/>
              <a:gd name="connsiteY23" fmla="*/ 2100262 h 2171700"/>
              <a:gd name="connsiteX24" fmla="*/ 1895475 w 2185988"/>
              <a:gd name="connsiteY24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1976439 w 2185988"/>
              <a:gd name="connsiteY12" fmla="*/ 300038 h 2171700"/>
              <a:gd name="connsiteX13" fmla="*/ 2128838 w 2185988"/>
              <a:gd name="connsiteY13" fmla="*/ 452437 h 2171700"/>
              <a:gd name="connsiteX14" fmla="*/ 2138363 w 2185988"/>
              <a:gd name="connsiteY14" fmla="*/ 576262 h 2171700"/>
              <a:gd name="connsiteX15" fmla="*/ 2095501 w 2185988"/>
              <a:gd name="connsiteY15" fmla="*/ 681037 h 2171700"/>
              <a:gd name="connsiteX16" fmla="*/ 2024063 w 2185988"/>
              <a:gd name="connsiteY16" fmla="*/ 781050 h 2171700"/>
              <a:gd name="connsiteX17" fmla="*/ 2105025 w 2185988"/>
              <a:gd name="connsiteY17" fmla="*/ 962025 h 2171700"/>
              <a:gd name="connsiteX18" fmla="*/ 2152650 w 2185988"/>
              <a:gd name="connsiteY18" fmla="*/ 1152525 h 2171700"/>
              <a:gd name="connsiteX19" fmla="*/ 2185988 w 2185988"/>
              <a:gd name="connsiteY19" fmla="*/ 1428750 h 2171700"/>
              <a:gd name="connsiteX20" fmla="*/ 2171700 w 2185988"/>
              <a:gd name="connsiteY20" fmla="*/ 1609725 h 2171700"/>
              <a:gd name="connsiteX21" fmla="*/ 2124075 w 2185988"/>
              <a:gd name="connsiteY21" fmla="*/ 1804987 h 2171700"/>
              <a:gd name="connsiteX22" fmla="*/ 2038350 w 2185988"/>
              <a:gd name="connsiteY22" fmla="*/ 1981200 h 2171700"/>
              <a:gd name="connsiteX23" fmla="*/ 1957388 w 2185988"/>
              <a:gd name="connsiteY23" fmla="*/ 2100262 h 2171700"/>
              <a:gd name="connsiteX24" fmla="*/ 1895475 w 2185988"/>
              <a:gd name="connsiteY24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1976439 w 2185988"/>
              <a:gd name="connsiteY12" fmla="*/ 300038 h 2171700"/>
              <a:gd name="connsiteX13" fmla="*/ 2128838 w 2185988"/>
              <a:gd name="connsiteY13" fmla="*/ 452437 h 2171700"/>
              <a:gd name="connsiteX14" fmla="*/ 2138363 w 2185988"/>
              <a:gd name="connsiteY14" fmla="*/ 576262 h 2171700"/>
              <a:gd name="connsiteX15" fmla="*/ 2095501 w 2185988"/>
              <a:gd name="connsiteY15" fmla="*/ 681037 h 2171700"/>
              <a:gd name="connsiteX16" fmla="*/ 2024063 w 2185988"/>
              <a:gd name="connsiteY16" fmla="*/ 781050 h 2171700"/>
              <a:gd name="connsiteX17" fmla="*/ 2105025 w 2185988"/>
              <a:gd name="connsiteY17" fmla="*/ 962025 h 2171700"/>
              <a:gd name="connsiteX18" fmla="*/ 2176463 w 2185988"/>
              <a:gd name="connsiteY18" fmla="*/ 1214437 h 2171700"/>
              <a:gd name="connsiteX19" fmla="*/ 2185988 w 2185988"/>
              <a:gd name="connsiteY19" fmla="*/ 1428750 h 2171700"/>
              <a:gd name="connsiteX20" fmla="*/ 2171700 w 2185988"/>
              <a:gd name="connsiteY20" fmla="*/ 1609725 h 2171700"/>
              <a:gd name="connsiteX21" fmla="*/ 2124075 w 2185988"/>
              <a:gd name="connsiteY21" fmla="*/ 1804987 h 2171700"/>
              <a:gd name="connsiteX22" fmla="*/ 2038350 w 2185988"/>
              <a:gd name="connsiteY22" fmla="*/ 1981200 h 2171700"/>
              <a:gd name="connsiteX23" fmla="*/ 1957388 w 2185988"/>
              <a:gd name="connsiteY23" fmla="*/ 2100262 h 2171700"/>
              <a:gd name="connsiteX24" fmla="*/ 1895475 w 2185988"/>
              <a:gd name="connsiteY24" fmla="*/ 2171700 h 2171700"/>
              <a:gd name="connsiteX0" fmla="*/ 0 w 2185988"/>
              <a:gd name="connsiteY0" fmla="*/ 314325 h 2262286"/>
              <a:gd name="connsiteX1" fmla="*/ 157163 w 2185988"/>
              <a:gd name="connsiteY1" fmla="*/ 185737 h 2262286"/>
              <a:gd name="connsiteX2" fmla="*/ 333375 w 2185988"/>
              <a:gd name="connsiteY2" fmla="*/ 95250 h 2262286"/>
              <a:gd name="connsiteX3" fmla="*/ 495300 w 2185988"/>
              <a:gd name="connsiteY3" fmla="*/ 33337 h 2262286"/>
              <a:gd name="connsiteX4" fmla="*/ 690563 w 2185988"/>
              <a:gd name="connsiteY4" fmla="*/ 0 h 2262286"/>
              <a:gd name="connsiteX5" fmla="*/ 871538 w 2185988"/>
              <a:gd name="connsiteY5" fmla="*/ 4762 h 2262286"/>
              <a:gd name="connsiteX6" fmla="*/ 1066800 w 2185988"/>
              <a:gd name="connsiteY6" fmla="*/ 28575 h 2262286"/>
              <a:gd name="connsiteX7" fmla="*/ 1276350 w 2185988"/>
              <a:gd name="connsiteY7" fmla="*/ 104775 h 2262286"/>
              <a:gd name="connsiteX8" fmla="*/ 1428750 w 2185988"/>
              <a:gd name="connsiteY8" fmla="*/ 171450 h 2262286"/>
              <a:gd name="connsiteX9" fmla="*/ 1571625 w 2185988"/>
              <a:gd name="connsiteY9" fmla="*/ 266700 h 2262286"/>
              <a:gd name="connsiteX10" fmla="*/ 1704975 w 2185988"/>
              <a:gd name="connsiteY10" fmla="*/ 385762 h 2262286"/>
              <a:gd name="connsiteX11" fmla="*/ 1809750 w 2185988"/>
              <a:gd name="connsiteY11" fmla="*/ 328613 h 2262286"/>
              <a:gd name="connsiteX12" fmla="*/ 1976439 w 2185988"/>
              <a:gd name="connsiteY12" fmla="*/ 300038 h 2262286"/>
              <a:gd name="connsiteX13" fmla="*/ 2128838 w 2185988"/>
              <a:gd name="connsiteY13" fmla="*/ 452437 h 2262286"/>
              <a:gd name="connsiteX14" fmla="*/ 2138363 w 2185988"/>
              <a:gd name="connsiteY14" fmla="*/ 576262 h 2262286"/>
              <a:gd name="connsiteX15" fmla="*/ 2095501 w 2185988"/>
              <a:gd name="connsiteY15" fmla="*/ 681037 h 2262286"/>
              <a:gd name="connsiteX16" fmla="*/ 2024063 w 2185988"/>
              <a:gd name="connsiteY16" fmla="*/ 781050 h 2262286"/>
              <a:gd name="connsiteX17" fmla="*/ 2105025 w 2185988"/>
              <a:gd name="connsiteY17" fmla="*/ 962025 h 2262286"/>
              <a:gd name="connsiteX18" fmla="*/ 2176463 w 2185988"/>
              <a:gd name="connsiteY18" fmla="*/ 1214437 h 2262286"/>
              <a:gd name="connsiteX19" fmla="*/ 2185988 w 2185988"/>
              <a:gd name="connsiteY19" fmla="*/ 1428750 h 2262286"/>
              <a:gd name="connsiteX20" fmla="*/ 2171700 w 2185988"/>
              <a:gd name="connsiteY20" fmla="*/ 1609725 h 2262286"/>
              <a:gd name="connsiteX21" fmla="*/ 2124075 w 2185988"/>
              <a:gd name="connsiteY21" fmla="*/ 1804987 h 2262286"/>
              <a:gd name="connsiteX22" fmla="*/ 2038350 w 2185988"/>
              <a:gd name="connsiteY22" fmla="*/ 1981200 h 2262286"/>
              <a:gd name="connsiteX23" fmla="*/ 1957388 w 2185988"/>
              <a:gd name="connsiteY23" fmla="*/ 2100262 h 2262286"/>
              <a:gd name="connsiteX24" fmla="*/ 1833006 w 2185988"/>
              <a:gd name="connsiteY24" fmla="*/ 2262286 h 2262286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571625 w 2185988"/>
              <a:gd name="connsiteY9" fmla="*/ 266700 h 2231435"/>
              <a:gd name="connsiteX10" fmla="*/ 1704975 w 2185988"/>
              <a:gd name="connsiteY10" fmla="*/ 385762 h 2231435"/>
              <a:gd name="connsiteX11" fmla="*/ 1809750 w 2185988"/>
              <a:gd name="connsiteY11" fmla="*/ 328613 h 2231435"/>
              <a:gd name="connsiteX12" fmla="*/ 1976439 w 2185988"/>
              <a:gd name="connsiteY12" fmla="*/ 300038 h 2231435"/>
              <a:gd name="connsiteX13" fmla="*/ 2128838 w 2185988"/>
              <a:gd name="connsiteY13" fmla="*/ 452437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24063 w 2185988"/>
              <a:gd name="connsiteY16" fmla="*/ 781050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704975 w 2185988"/>
              <a:gd name="connsiteY10" fmla="*/ 385762 h 2231435"/>
              <a:gd name="connsiteX11" fmla="*/ 1809750 w 2185988"/>
              <a:gd name="connsiteY11" fmla="*/ 328613 h 2231435"/>
              <a:gd name="connsiteX12" fmla="*/ 1976439 w 2185988"/>
              <a:gd name="connsiteY12" fmla="*/ 300038 h 2231435"/>
              <a:gd name="connsiteX13" fmla="*/ 2128838 w 2185988"/>
              <a:gd name="connsiteY13" fmla="*/ 452437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24063 w 2185988"/>
              <a:gd name="connsiteY16" fmla="*/ 781050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1809750 w 2185988"/>
              <a:gd name="connsiteY11" fmla="*/ 328613 h 2231435"/>
              <a:gd name="connsiteX12" fmla="*/ 1976439 w 2185988"/>
              <a:gd name="connsiteY12" fmla="*/ 300038 h 2231435"/>
              <a:gd name="connsiteX13" fmla="*/ 2128838 w 2185988"/>
              <a:gd name="connsiteY13" fmla="*/ 452437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24063 w 2185988"/>
              <a:gd name="connsiteY16" fmla="*/ 781050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1976439 w 2185988"/>
              <a:gd name="connsiteY12" fmla="*/ 300038 h 2231435"/>
              <a:gd name="connsiteX13" fmla="*/ 2128838 w 2185988"/>
              <a:gd name="connsiteY13" fmla="*/ 452437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24063 w 2185988"/>
              <a:gd name="connsiteY16" fmla="*/ 781050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28838 w 2185988"/>
              <a:gd name="connsiteY13" fmla="*/ 452437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24063 w 2185988"/>
              <a:gd name="connsiteY16" fmla="*/ 781050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77590 w 2185988"/>
              <a:gd name="connsiteY13" fmla="*/ 427755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24063 w 2185988"/>
              <a:gd name="connsiteY16" fmla="*/ 781050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77590 w 2185988"/>
              <a:gd name="connsiteY13" fmla="*/ 427755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1987499 w 2185988"/>
              <a:gd name="connsiteY16" fmla="*/ 756368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77590 w 2185988"/>
              <a:gd name="connsiteY13" fmla="*/ 427755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77590 w 2185988"/>
              <a:gd name="connsiteY13" fmla="*/ 427755 h 2231435"/>
              <a:gd name="connsiteX14" fmla="*/ 2138363 w 2185988"/>
              <a:gd name="connsiteY14" fmla="*/ 576262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77590 w 2185988"/>
              <a:gd name="connsiteY13" fmla="*/ 427755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86130 w 2185988"/>
              <a:gd name="connsiteY12" fmla="*/ 151948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20761 w 2185988"/>
              <a:gd name="connsiteY10" fmla="*/ 64900 h 2231435"/>
              <a:gd name="connsiteX11" fmla="*/ 2004758 w 2185988"/>
              <a:gd name="connsiteY11" fmla="*/ 106478 h 2231435"/>
              <a:gd name="connsiteX12" fmla="*/ 2086130 w 2185988"/>
              <a:gd name="connsiteY12" fmla="*/ 151948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20761 w 2185988"/>
              <a:gd name="connsiteY10" fmla="*/ 64900 h 2231435"/>
              <a:gd name="connsiteX11" fmla="*/ 1980382 w 2185988"/>
              <a:gd name="connsiteY11" fmla="*/ 75626 h 2231435"/>
              <a:gd name="connsiteX12" fmla="*/ 2086130 w 2185988"/>
              <a:gd name="connsiteY12" fmla="*/ 151948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20761 w 2185988"/>
              <a:gd name="connsiteY10" fmla="*/ 64900 h 2231435"/>
              <a:gd name="connsiteX11" fmla="*/ 1992570 w 2185988"/>
              <a:gd name="connsiteY11" fmla="*/ 81797 h 2231435"/>
              <a:gd name="connsiteX12" fmla="*/ 2086130 w 2185988"/>
              <a:gd name="connsiteY12" fmla="*/ 151948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20761 w 2185988"/>
              <a:gd name="connsiteY10" fmla="*/ 64900 h 2231435"/>
              <a:gd name="connsiteX11" fmla="*/ 1992570 w 2185988"/>
              <a:gd name="connsiteY11" fmla="*/ 81797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32949 w 2185988"/>
              <a:gd name="connsiteY10" fmla="*/ 15537 h 2231435"/>
              <a:gd name="connsiteX11" fmla="*/ 1992570 w 2185988"/>
              <a:gd name="connsiteY11" fmla="*/ 81797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26471 w 2185988"/>
              <a:gd name="connsiteY9" fmla="*/ 69247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32566 w 2185988"/>
              <a:gd name="connsiteY9" fmla="*/ 44566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32566 w 2185988"/>
              <a:gd name="connsiteY9" fmla="*/ 44566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7691 w 2185988"/>
              <a:gd name="connsiteY15" fmla="*/ 65018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32566 w 2185988"/>
              <a:gd name="connsiteY9" fmla="*/ 44566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095503 w 2185988"/>
              <a:gd name="connsiteY15" fmla="*/ 625503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32566 w 2185988"/>
              <a:gd name="connsiteY9" fmla="*/ 44566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68833 w 2185988"/>
              <a:gd name="connsiteY14" fmla="*/ 489877 h 2231435"/>
              <a:gd name="connsiteX15" fmla="*/ 2095503 w 2185988"/>
              <a:gd name="connsiteY15" fmla="*/ 625503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08190 w 2185988"/>
              <a:gd name="connsiteY9" fmla="*/ 50735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68833 w 2185988"/>
              <a:gd name="connsiteY14" fmla="*/ 489877 h 2231435"/>
              <a:gd name="connsiteX15" fmla="*/ 2095503 w 2185988"/>
              <a:gd name="connsiteY15" fmla="*/ 625503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08190 w 2185988"/>
              <a:gd name="connsiteY9" fmla="*/ 50735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68833 w 2185988"/>
              <a:gd name="connsiteY14" fmla="*/ 489877 h 2231435"/>
              <a:gd name="connsiteX15" fmla="*/ 2095503 w 2185988"/>
              <a:gd name="connsiteY15" fmla="*/ 625503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08190 w 2185988"/>
              <a:gd name="connsiteY9" fmla="*/ 50735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68833 w 2185988"/>
              <a:gd name="connsiteY14" fmla="*/ 489877 h 2231435"/>
              <a:gd name="connsiteX15" fmla="*/ 2095503 w 2185988"/>
              <a:gd name="connsiteY15" fmla="*/ 625503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08190 w 2185988"/>
              <a:gd name="connsiteY9" fmla="*/ 50735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45777 h 2231435"/>
              <a:gd name="connsiteX13" fmla="*/ 2177590 w 2185988"/>
              <a:gd name="connsiteY13" fmla="*/ 335200 h 2231435"/>
              <a:gd name="connsiteX14" fmla="*/ 2168833 w 2185988"/>
              <a:gd name="connsiteY14" fmla="*/ 489877 h 2231435"/>
              <a:gd name="connsiteX15" fmla="*/ 2095503 w 2185988"/>
              <a:gd name="connsiteY15" fmla="*/ 625503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608190 w 2185988"/>
              <a:gd name="connsiteY9" fmla="*/ 50735 h 2206753"/>
              <a:gd name="connsiteX10" fmla="*/ 1832949 w 2185988"/>
              <a:gd name="connsiteY10" fmla="*/ 15537 h 2206753"/>
              <a:gd name="connsiteX11" fmla="*/ 1998663 w 2185988"/>
              <a:gd name="connsiteY11" fmla="*/ 44774 h 2206753"/>
              <a:gd name="connsiteX12" fmla="*/ 2104411 w 2185988"/>
              <a:gd name="connsiteY12" fmla="*/ 145777 h 2206753"/>
              <a:gd name="connsiteX13" fmla="*/ 2177590 w 2185988"/>
              <a:gd name="connsiteY13" fmla="*/ 335200 h 2206753"/>
              <a:gd name="connsiteX14" fmla="*/ 2168833 w 2185988"/>
              <a:gd name="connsiteY14" fmla="*/ 489877 h 2206753"/>
              <a:gd name="connsiteX15" fmla="*/ 2095503 w 2185988"/>
              <a:gd name="connsiteY15" fmla="*/ 625503 h 2206753"/>
              <a:gd name="connsiteX16" fmla="*/ 2005780 w 2185988"/>
              <a:gd name="connsiteY16" fmla="*/ 737857 h 2206753"/>
              <a:gd name="connsiteX17" fmla="*/ 2105025 w 2185988"/>
              <a:gd name="connsiteY17" fmla="*/ 962025 h 2206753"/>
              <a:gd name="connsiteX18" fmla="*/ 2176463 w 2185988"/>
              <a:gd name="connsiteY18" fmla="*/ 1214437 h 2206753"/>
              <a:gd name="connsiteX19" fmla="*/ 2185988 w 2185988"/>
              <a:gd name="connsiteY19" fmla="*/ 1428750 h 2206753"/>
              <a:gd name="connsiteX20" fmla="*/ 2171700 w 2185988"/>
              <a:gd name="connsiteY20" fmla="*/ 1609725 h 2206753"/>
              <a:gd name="connsiteX21" fmla="*/ 2124075 w 2185988"/>
              <a:gd name="connsiteY21" fmla="*/ 1804987 h 2206753"/>
              <a:gd name="connsiteX22" fmla="*/ 2038350 w 2185988"/>
              <a:gd name="connsiteY22" fmla="*/ 1981200 h 2206753"/>
              <a:gd name="connsiteX23" fmla="*/ 1957388 w 2185988"/>
              <a:gd name="connsiteY23" fmla="*/ 2100262 h 2206753"/>
              <a:gd name="connsiteX24" fmla="*/ 1881757 w 2185988"/>
              <a:gd name="connsiteY24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608190 w 2185988"/>
              <a:gd name="connsiteY9" fmla="*/ 50735 h 2206753"/>
              <a:gd name="connsiteX10" fmla="*/ 1725998 w 2185988"/>
              <a:gd name="connsiteY10" fmla="*/ 16732 h 2206753"/>
              <a:gd name="connsiteX11" fmla="*/ 1832949 w 2185988"/>
              <a:gd name="connsiteY11" fmla="*/ 15537 h 2206753"/>
              <a:gd name="connsiteX12" fmla="*/ 1998663 w 2185988"/>
              <a:gd name="connsiteY12" fmla="*/ 44774 h 2206753"/>
              <a:gd name="connsiteX13" fmla="*/ 2104411 w 2185988"/>
              <a:gd name="connsiteY13" fmla="*/ 145777 h 2206753"/>
              <a:gd name="connsiteX14" fmla="*/ 2177590 w 2185988"/>
              <a:gd name="connsiteY14" fmla="*/ 335200 h 2206753"/>
              <a:gd name="connsiteX15" fmla="*/ 2168833 w 2185988"/>
              <a:gd name="connsiteY15" fmla="*/ 489877 h 2206753"/>
              <a:gd name="connsiteX16" fmla="*/ 2095503 w 2185988"/>
              <a:gd name="connsiteY16" fmla="*/ 625503 h 2206753"/>
              <a:gd name="connsiteX17" fmla="*/ 2005780 w 2185988"/>
              <a:gd name="connsiteY17" fmla="*/ 737857 h 2206753"/>
              <a:gd name="connsiteX18" fmla="*/ 2105025 w 2185988"/>
              <a:gd name="connsiteY18" fmla="*/ 962025 h 2206753"/>
              <a:gd name="connsiteX19" fmla="*/ 2176463 w 2185988"/>
              <a:gd name="connsiteY19" fmla="*/ 1214437 h 2206753"/>
              <a:gd name="connsiteX20" fmla="*/ 2185988 w 2185988"/>
              <a:gd name="connsiteY20" fmla="*/ 1428750 h 2206753"/>
              <a:gd name="connsiteX21" fmla="*/ 2171700 w 2185988"/>
              <a:gd name="connsiteY21" fmla="*/ 1609725 h 2206753"/>
              <a:gd name="connsiteX22" fmla="*/ 2124075 w 2185988"/>
              <a:gd name="connsiteY22" fmla="*/ 1804987 h 2206753"/>
              <a:gd name="connsiteX23" fmla="*/ 2038350 w 2185988"/>
              <a:gd name="connsiteY23" fmla="*/ 1981200 h 2206753"/>
              <a:gd name="connsiteX24" fmla="*/ 1957388 w 2185988"/>
              <a:gd name="connsiteY24" fmla="*/ 2100262 h 2206753"/>
              <a:gd name="connsiteX25" fmla="*/ 1881757 w 2185988"/>
              <a:gd name="connsiteY25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98663 w 2185988"/>
              <a:gd name="connsiteY13" fmla="*/ 44774 h 2206753"/>
              <a:gd name="connsiteX14" fmla="*/ 2104411 w 2185988"/>
              <a:gd name="connsiteY14" fmla="*/ 145777 h 2206753"/>
              <a:gd name="connsiteX15" fmla="*/ 2177590 w 2185988"/>
              <a:gd name="connsiteY15" fmla="*/ 335200 h 2206753"/>
              <a:gd name="connsiteX16" fmla="*/ 2168833 w 2185988"/>
              <a:gd name="connsiteY16" fmla="*/ 489877 h 2206753"/>
              <a:gd name="connsiteX17" fmla="*/ 2095503 w 2185988"/>
              <a:gd name="connsiteY17" fmla="*/ 625503 h 2206753"/>
              <a:gd name="connsiteX18" fmla="*/ 2005780 w 2185988"/>
              <a:gd name="connsiteY18" fmla="*/ 737857 h 2206753"/>
              <a:gd name="connsiteX19" fmla="*/ 2105025 w 2185988"/>
              <a:gd name="connsiteY19" fmla="*/ 962025 h 2206753"/>
              <a:gd name="connsiteX20" fmla="*/ 2176463 w 2185988"/>
              <a:gd name="connsiteY20" fmla="*/ 1214437 h 2206753"/>
              <a:gd name="connsiteX21" fmla="*/ 2185988 w 2185988"/>
              <a:gd name="connsiteY21" fmla="*/ 1428750 h 2206753"/>
              <a:gd name="connsiteX22" fmla="*/ 2171700 w 2185988"/>
              <a:gd name="connsiteY22" fmla="*/ 1609725 h 2206753"/>
              <a:gd name="connsiteX23" fmla="*/ 2124075 w 2185988"/>
              <a:gd name="connsiteY23" fmla="*/ 1804987 h 2206753"/>
              <a:gd name="connsiteX24" fmla="*/ 2038350 w 2185988"/>
              <a:gd name="connsiteY24" fmla="*/ 1981200 h 2206753"/>
              <a:gd name="connsiteX25" fmla="*/ 1957388 w 2185988"/>
              <a:gd name="connsiteY25" fmla="*/ 2100262 h 2206753"/>
              <a:gd name="connsiteX26" fmla="*/ 1881757 w 2185988"/>
              <a:gd name="connsiteY26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21006 w 2185988"/>
              <a:gd name="connsiteY13" fmla="*/ 25988 h 2206753"/>
              <a:gd name="connsiteX14" fmla="*/ 1998663 w 2185988"/>
              <a:gd name="connsiteY14" fmla="*/ 44774 h 2206753"/>
              <a:gd name="connsiteX15" fmla="*/ 2104411 w 2185988"/>
              <a:gd name="connsiteY15" fmla="*/ 145777 h 2206753"/>
              <a:gd name="connsiteX16" fmla="*/ 2177590 w 2185988"/>
              <a:gd name="connsiteY16" fmla="*/ 335200 h 2206753"/>
              <a:gd name="connsiteX17" fmla="*/ 2168833 w 2185988"/>
              <a:gd name="connsiteY17" fmla="*/ 489877 h 2206753"/>
              <a:gd name="connsiteX18" fmla="*/ 2095503 w 2185988"/>
              <a:gd name="connsiteY18" fmla="*/ 625503 h 2206753"/>
              <a:gd name="connsiteX19" fmla="*/ 2005780 w 2185988"/>
              <a:gd name="connsiteY19" fmla="*/ 737857 h 2206753"/>
              <a:gd name="connsiteX20" fmla="*/ 2105025 w 2185988"/>
              <a:gd name="connsiteY20" fmla="*/ 962025 h 2206753"/>
              <a:gd name="connsiteX21" fmla="*/ 2176463 w 2185988"/>
              <a:gd name="connsiteY21" fmla="*/ 1214437 h 2206753"/>
              <a:gd name="connsiteX22" fmla="*/ 2185988 w 2185988"/>
              <a:gd name="connsiteY22" fmla="*/ 1428750 h 2206753"/>
              <a:gd name="connsiteX23" fmla="*/ 2171700 w 2185988"/>
              <a:gd name="connsiteY23" fmla="*/ 1609725 h 2206753"/>
              <a:gd name="connsiteX24" fmla="*/ 2124075 w 2185988"/>
              <a:gd name="connsiteY24" fmla="*/ 1804987 h 2206753"/>
              <a:gd name="connsiteX25" fmla="*/ 2038350 w 2185988"/>
              <a:gd name="connsiteY25" fmla="*/ 1981200 h 2206753"/>
              <a:gd name="connsiteX26" fmla="*/ 1957388 w 2185988"/>
              <a:gd name="connsiteY26" fmla="*/ 2100262 h 2206753"/>
              <a:gd name="connsiteX27" fmla="*/ 1881757 w 2185988"/>
              <a:gd name="connsiteY27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21006 w 2185988"/>
              <a:gd name="connsiteY13" fmla="*/ 25988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77590 w 2185988"/>
              <a:gd name="connsiteY17" fmla="*/ 335200 h 2206753"/>
              <a:gd name="connsiteX18" fmla="*/ 2168833 w 2185988"/>
              <a:gd name="connsiteY18" fmla="*/ 489877 h 2206753"/>
              <a:gd name="connsiteX19" fmla="*/ 2095503 w 2185988"/>
              <a:gd name="connsiteY19" fmla="*/ 625503 h 2206753"/>
              <a:gd name="connsiteX20" fmla="*/ 2005780 w 2185988"/>
              <a:gd name="connsiteY20" fmla="*/ 737857 h 2206753"/>
              <a:gd name="connsiteX21" fmla="*/ 2105025 w 2185988"/>
              <a:gd name="connsiteY21" fmla="*/ 962025 h 2206753"/>
              <a:gd name="connsiteX22" fmla="*/ 2176463 w 2185988"/>
              <a:gd name="connsiteY22" fmla="*/ 1214437 h 2206753"/>
              <a:gd name="connsiteX23" fmla="*/ 2185988 w 2185988"/>
              <a:gd name="connsiteY23" fmla="*/ 1428750 h 2206753"/>
              <a:gd name="connsiteX24" fmla="*/ 2171700 w 2185988"/>
              <a:gd name="connsiteY24" fmla="*/ 1609725 h 2206753"/>
              <a:gd name="connsiteX25" fmla="*/ 2124075 w 2185988"/>
              <a:gd name="connsiteY25" fmla="*/ 1804987 h 2206753"/>
              <a:gd name="connsiteX26" fmla="*/ 2038350 w 2185988"/>
              <a:gd name="connsiteY26" fmla="*/ 1981200 h 2206753"/>
              <a:gd name="connsiteX27" fmla="*/ 1957388 w 2185988"/>
              <a:gd name="connsiteY27" fmla="*/ 2100262 h 2206753"/>
              <a:gd name="connsiteX28" fmla="*/ 1881757 w 2185988"/>
              <a:gd name="connsiteY28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21006 w 2185988"/>
              <a:gd name="connsiteY13" fmla="*/ 25988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58670 w 2185988"/>
              <a:gd name="connsiteY17" fmla="*/ 235781 h 2206753"/>
              <a:gd name="connsiteX18" fmla="*/ 2177590 w 2185988"/>
              <a:gd name="connsiteY18" fmla="*/ 335200 h 2206753"/>
              <a:gd name="connsiteX19" fmla="*/ 2168833 w 2185988"/>
              <a:gd name="connsiteY19" fmla="*/ 489877 h 2206753"/>
              <a:gd name="connsiteX20" fmla="*/ 2095503 w 2185988"/>
              <a:gd name="connsiteY20" fmla="*/ 625503 h 2206753"/>
              <a:gd name="connsiteX21" fmla="*/ 2005780 w 2185988"/>
              <a:gd name="connsiteY21" fmla="*/ 737857 h 2206753"/>
              <a:gd name="connsiteX22" fmla="*/ 2105025 w 2185988"/>
              <a:gd name="connsiteY22" fmla="*/ 962025 h 2206753"/>
              <a:gd name="connsiteX23" fmla="*/ 2176463 w 2185988"/>
              <a:gd name="connsiteY23" fmla="*/ 1214437 h 2206753"/>
              <a:gd name="connsiteX24" fmla="*/ 2185988 w 2185988"/>
              <a:gd name="connsiteY24" fmla="*/ 1428750 h 2206753"/>
              <a:gd name="connsiteX25" fmla="*/ 2171700 w 2185988"/>
              <a:gd name="connsiteY25" fmla="*/ 1609725 h 2206753"/>
              <a:gd name="connsiteX26" fmla="*/ 2124075 w 2185988"/>
              <a:gd name="connsiteY26" fmla="*/ 1804987 h 2206753"/>
              <a:gd name="connsiteX27" fmla="*/ 2038350 w 2185988"/>
              <a:gd name="connsiteY27" fmla="*/ 1981200 h 2206753"/>
              <a:gd name="connsiteX28" fmla="*/ 1957388 w 2185988"/>
              <a:gd name="connsiteY28" fmla="*/ 2100262 h 2206753"/>
              <a:gd name="connsiteX29" fmla="*/ 1881757 w 2185988"/>
              <a:gd name="connsiteY29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21006 w 2185988"/>
              <a:gd name="connsiteY13" fmla="*/ 25988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58670 w 2185988"/>
              <a:gd name="connsiteY17" fmla="*/ 235781 h 2206753"/>
              <a:gd name="connsiteX18" fmla="*/ 2177590 w 2185988"/>
              <a:gd name="connsiteY18" fmla="*/ 335200 h 2206753"/>
              <a:gd name="connsiteX19" fmla="*/ 2176953 w 2185988"/>
              <a:gd name="connsiteY19" fmla="*/ 405468 h 2206753"/>
              <a:gd name="connsiteX20" fmla="*/ 2168833 w 2185988"/>
              <a:gd name="connsiteY20" fmla="*/ 489877 h 2206753"/>
              <a:gd name="connsiteX21" fmla="*/ 2095503 w 2185988"/>
              <a:gd name="connsiteY21" fmla="*/ 625503 h 2206753"/>
              <a:gd name="connsiteX22" fmla="*/ 2005780 w 2185988"/>
              <a:gd name="connsiteY22" fmla="*/ 737857 h 2206753"/>
              <a:gd name="connsiteX23" fmla="*/ 2105025 w 2185988"/>
              <a:gd name="connsiteY23" fmla="*/ 962025 h 2206753"/>
              <a:gd name="connsiteX24" fmla="*/ 2176463 w 2185988"/>
              <a:gd name="connsiteY24" fmla="*/ 1214437 h 2206753"/>
              <a:gd name="connsiteX25" fmla="*/ 2185988 w 2185988"/>
              <a:gd name="connsiteY25" fmla="*/ 1428750 h 2206753"/>
              <a:gd name="connsiteX26" fmla="*/ 2171700 w 2185988"/>
              <a:gd name="connsiteY26" fmla="*/ 1609725 h 2206753"/>
              <a:gd name="connsiteX27" fmla="*/ 2124075 w 2185988"/>
              <a:gd name="connsiteY27" fmla="*/ 1804987 h 2206753"/>
              <a:gd name="connsiteX28" fmla="*/ 2038350 w 2185988"/>
              <a:gd name="connsiteY28" fmla="*/ 1981200 h 2206753"/>
              <a:gd name="connsiteX29" fmla="*/ 1957388 w 2185988"/>
              <a:gd name="connsiteY29" fmla="*/ 2100262 h 2206753"/>
              <a:gd name="connsiteX30" fmla="*/ 1881757 w 2185988"/>
              <a:gd name="connsiteY30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21006 w 2185988"/>
              <a:gd name="connsiteY13" fmla="*/ 25988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58670 w 2185988"/>
              <a:gd name="connsiteY17" fmla="*/ 235781 h 2206753"/>
              <a:gd name="connsiteX18" fmla="*/ 2177590 w 2185988"/>
              <a:gd name="connsiteY18" fmla="*/ 335200 h 2206753"/>
              <a:gd name="connsiteX19" fmla="*/ 2176953 w 2185988"/>
              <a:gd name="connsiteY19" fmla="*/ 405468 h 2206753"/>
              <a:gd name="connsiteX20" fmla="*/ 2168833 w 2185988"/>
              <a:gd name="connsiteY20" fmla="*/ 489877 h 2206753"/>
              <a:gd name="connsiteX21" fmla="*/ 2134294 w 2185988"/>
              <a:gd name="connsiteY21" fmla="*/ 562812 h 2206753"/>
              <a:gd name="connsiteX22" fmla="*/ 2095503 w 2185988"/>
              <a:gd name="connsiteY22" fmla="*/ 625503 h 2206753"/>
              <a:gd name="connsiteX23" fmla="*/ 2005780 w 2185988"/>
              <a:gd name="connsiteY23" fmla="*/ 737857 h 2206753"/>
              <a:gd name="connsiteX24" fmla="*/ 2105025 w 2185988"/>
              <a:gd name="connsiteY24" fmla="*/ 962025 h 2206753"/>
              <a:gd name="connsiteX25" fmla="*/ 2176463 w 2185988"/>
              <a:gd name="connsiteY25" fmla="*/ 1214437 h 2206753"/>
              <a:gd name="connsiteX26" fmla="*/ 2185988 w 2185988"/>
              <a:gd name="connsiteY26" fmla="*/ 1428750 h 2206753"/>
              <a:gd name="connsiteX27" fmla="*/ 2171700 w 2185988"/>
              <a:gd name="connsiteY27" fmla="*/ 1609725 h 2206753"/>
              <a:gd name="connsiteX28" fmla="*/ 2124075 w 2185988"/>
              <a:gd name="connsiteY28" fmla="*/ 1804987 h 2206753"/>
              <a:gd name="connsiteX29" fmla="*/ 2038350 w 2185988"/>
              <a:gd name="connsiteY29" fmla="*/ 1981200 h 2206753"/>
              <a:gd name="connsiteX30" fmla="*/ 1957388 w 2185988"/>
              <a:gd name="connsiteY30" fmla="*/ 2100262 h 2206753"/>
              <a:gd name="connsiteX31" fmla="*/ 1881757 w 2185988"/>
              <a:gd name="connsiteY31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21004 w 2185988"/>
              <a:gd name="connsiteY13" fmla="*/ 21624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58670 w 2185988"/>
              <a:gd name="connsiteY17" fmla="*/ 235781 h 2206753"/>
              <a:gd name="connsiteX18" fmla="*/ 2177590 w 2185988"/>
              <a:gd name="connsiteY18" fmla="*/ 335200 h 2206753"/>
              <a:gd name="connsiteX19" fmla="*/ 2176953 w 2185988"/>
              <a:gd name="connsiteY19" fmla="*/ 405468 h 2206753"/>
              <a:gd name="connsiteX20" fmla="*/ 2168833 w 2185988"/>
              <a:gd name="connsiteY20" fmla="*/ 489877 h 2206753"/>
              <a:gd name="connsiteX21" fmla="*/ 2134294 w 2185988"/>
              <a:gd name="connsiteY21" fmla="*/ 562812 h 2206753"/>
              <a:gd name="connsiteX22" fmla="*/ 2095503 w 2185988"/>
              <a:gd name="connsiteY22" fmla="*/ 625503 h 2206753"/>
              <a:gd name="connsiteX23" fmla="*/ 2005780 w 2185988"/>
              <a:gd name="connsiteY23" fmla="*/ 737857 h 2206753"/>
              <a:gd name="connsiteX24" fmla="*/ 2105025 w 2185988"/>
              <a:gd name="connsiteY24" fmla="*/ 962025 h 2206753"/>
              <a:gd name="connsiteX25" fmla="*/ 2176463 w 2185988"/>
              <a:gd name="connsiteY25" fmla="*/ 1214437 h 2206753"/>
              <a:gd name="connsiteX26" fmla="*/ 2185988 w 2185988"/>
              <a:gd name="connsiteY26" fmla="*/ 1428750 h 2206753"/>
              <a:gd name="connsiteX27" fmla="*/ 2171700 w 2185988"/>
              <a:gd name="connsiteY27" fmla="*/ 1609725 h 2206753"/>
              <a:gd name="connsiteX28" fmla="*/ 2124075 w 2185988"/>
              <a:gd name="connsiteY28" fmla="*/ 1804987 h 2206753"/>
              <a:gd name="connsiteX29" fmla="*/ 2038350 w 2185988"/>
              <a:gd name="connsiteY29" fmla="*/ 1981200 h 2206753"/>
              <a:gd name="connsiteX30" fmla="*/ 1957388 w 2185988"/>
              <a:gd name="connsiteY30" fmla="*/ 2100262 h 2206753"/>
              <a:gd name="connsiteX31" fmla="*/ 1881757 w 2185988"/>
              <a:gd name="connsiteY31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6811 h 2206753"/>
              <a:gd name="connsiteX13" fmla="*/ 1921004 w 2185988"/>
              <a:gd name="connsiteY13" fmla="*/ 21624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58670 w 2185988"/>
              <a:gd name="connsiteY17" fmla="*/ 235781 h 2206753"/>
              <a:gd name="connsiteX18" fmla="*/ 2177590 w 2185988"/>
              <a:gd name="connsiteY18" fmla="*/ 335200 h 2206753"/>
              <a:gd name="connsiteX19" fmla="*/ 2176953 w 2185988"/>
              <a:gd name="connsiteY19" fmla="*/ 405468 h 2206753"/>
              <a:gd name="connsiteX20" fmla="*/ 2168833 w 2185988"/>
              <a:gd name="connsiteY20" fmla="*/ 489877 h 2206753"/>
              <a:gd name="connsiteX21" fmla="*/ 2134294 w 2185988"/>
              <a:gd name="connsiteY21" fmla="*/ 562812 h 2206753"/>
              <a:gd name="connsiteX22" fmla="*/ 2095503 w 2185988"/>
              <a:gd name="connsiteY22" fmla="*/ 625503 h 2206753"/>
              <a:gd name="connsiteX23" fmla="*/ 2005780 w 2185988"/>
              <a:gd name="connsiteY23" fmla="*/ 737857 h 2206753"/>
              <a:gd name="connsiteX24" fmla="*/ 2105025 w 2185988"/>
              <a:gd name="connsiteY24" fmla="*/ 962025 h 2206753"/>
              <a:gd name="connsiteX25" fmla="*/ 2176463 w 2185988"/>
              <a:gd name="connsiteY25" fmla="*/ 1214437 h 2206753"/>
              <a:gd name="connsiteX26" fmla="*/ 2185988 w 2185988"/>
              <a:gd name="connsiteY26" fmla="*/ 1428750 h 2206753"/>
              <a:gd name="connsiteX27" fmla="*/ 2171700 w 2185988"/>
              <a:gd name="connsiteY27" fmla="*/ 1609725 h 2206753"/>
              <a:gd name="connsiteX28" fmla="*/ 2124075 w 2185988"/>
              <a:gd name="connsiteY28" fmla="*/ 1804987 h 2206753"/>
              <a:gd name="connsiteX29" fmla="*/ 2038350 w 2185988"/>
              <a:gd name="connsiteY29" fmla="*/ 1981200 h 2206753"/>
              <a:gd name="connsiteX30" fmla="*/ 1957388 w 2185988"/>
              <a:gd name="connsiteY30" fmla="*/ 2100262 h 2206753"/>
              <a:gd name="connsiteX31" fmla="*/ 1881757 w 2185988"/>
              <a:gd name="connsiteY31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3842 w 2185988"/>
              <a:gd name="connsiteY11" fmla="*/ 10187 h 2206753"/>
              <a:gd name="connsiteX12" fmla="*/ 1832949 w 2185988"/>
              <a:gd name="connsiteY12" fmla="*/ 6811 h 2206753"/>
              <a:gd name="connsiteX13" fmla="*/ 1921004 w 2185988"/>
              <a:gd name="connsiteY13" fmla="*/ 21624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58670 w 2185988"/>
              <a:gd name="connsiteY17" fmla="*/ 235781 h 2206753"/>
              <a:gd name="connsiteX18" fmla="*/ 2177590 w 2185988"/>
              <a:gd name="connsiteY18" fmla="*/ 335200 h 2206753"/>
              <a:gd name="connsiteX19" fmla="*/ 2176953 w 2185988"/>
              <a:gd name="connsiteY19" fmla="*/ 405468 h 2206753"/>
              <a:gd name="connsiteX20" fmla="*/ 2168833 w 2185988"/>
              <a:gd name="connsiteY20" fmla="*/ 489877 h 2206753"/>
              <a:gd name="connsiteX21" fmla="*/ 2134294 w 2185988"/>
              <a:gd name="connsiteY21" fmla="*/ 562812 h 2206753"/>
              <a:gd name="connsiteX22" fmla="*/ 2095503 w 2185988"/>
              <a:gd name="connsiteY22" fmla="*/ 625503 h 2206753"/>
              <a:gd name="connsiteX23" fmla="*/ 2005780 w 2185988"/>
              <a:gd name="connsiteY23" fmla="*/ 737857 h 2206753"/>
              <a:gd name="connsiteX24" fmla="*/ 2105025 w 2185988"/>
              <a:gd name="connsiteY24" fmla="*/ 962025 h 2206753"/>
              <a:gd name="connsiteX25" fmla="*/ 2176463 w 2185988"/>
              <a:gd name="connsiteY25" fmla="*/ 1214437 h 2206753"/>
              <a:gd name="connsiteX26" fmla="*/ 2185988 w 2185988"/>
              <a:gd name="connsiteY26" fmla="*/ 1428750 h 2206753"/>
              <a:gd name="connsiteX27" fmla="*/ 2171700 w 2185988"/>
              <a:gd name="connsiteY27" fmla="*/ 1609725 h 2206753"/>
              <a:gd name="connsiteX28" fmla="*/ 2124075 w 2185988"/>
              <a:gd name="connsiteY28" fmla="*/ 1804987 h 2206753"/>
              <a:gd name="connsiteX29" fmla="*/ 2038350 w 2185988"/>
              <a:gd name="connsiteY29" fmla="*/ 1981200 h 2206753"/>
              <a:gd name="connsiteX30" fmla="*/ 1957388 w 2185988"/>
              <a:gd name="connsiteY30" fmla="*/ 2100262 h 2206753"/>
              <a:gd name="connsiteX31" fmla="*/ 1881757 w 2185988"/>
              <a:gd name="connsiteY31" fmla="*/ 2206753 h 2206753"/>
              <a:gd name="connsiteX0" fmla="*/ 0 w 2185988"/>
              <a:gd name="connsiteY0" fmla="*/ 318582 h 2211010"/>
              <a:gd name="connsiteX1" fmla="*/ 157163 w 2185988"/>
              <a:gd name="connsiteY1" fmla="*/ 189994 h 2211010"/>
              <a:gd name="connsiteX2" fmla="*/ 333375 w 2185988"/>
              <a:gd name="connsiteY2" fmla="*/ 99507 h 2211010"/>
              <a:gd name="connsiteX3" fmla="*/ 495300 w 2185988"/>
              <a:gd name="connsiteY3" fmla="*/ 37594 h 2211010"/>
              <a:gd name="connsiteX4" fmla="*/ 690563 w 2185988"/>
              <a:gd name="connsiteY4" fmla="*/ 4257 h 2211010"/>
              <a:gd name="connsiteX5" fmla="*/ 871538 w 2185988"/>
              <a:gd name="connsiteY5" fmla="*/ 9019 h 2211010"/>
              <a:gd name="connsiteX6" fmla="*/ 1066800 w 2185988"/>
              <a:gd name="connsiteY6" fmla="*/ 32832 h 2211010"/>
              <a:gd name="connsiteX7" fmla="*/ 1276350 w 2185988"/>
              <a:gd name="connsiteY7" fmla="*/ 109032 h 2211010"/>
              <a:gd name="connsiteX8" fmla="*/ 1428750 w 2185988"/>
              <a:gd name="connsiteY8" fmla="*/ 175707 h 2211010"/>
              <a:gd name="connsiteX9" fmla="*/ 1512708 w 2185988"/>
              <a:gd name="connsiteY9" fmla="*/ 113545 h 2211010"/>
              <a:gd name="connsiteX10" fmla="*/ 1608190 w 2185988"/>
              <a:gd name="connsiteY10" fmla="*/ 54992 h 2211010"/>
              <a:gd name="connsiteX11" fmla="*/ 1723842 w 2185988"/>
              <a:gd name="connsiteY11" fmla="*/ 14444 h 2211010"/>
              <a:gd name="connsiteX12" fmla="*/ 1835105 w 2185988"/>
              <a:gd name="connsiteY12" fmla="*/ 160 h 2211010"/>
              <a:gd name="connsiteX13" fmla="*/ 1921004 w 2185988"/>
              <a:gd name="connsiteY13" fmla="*/ 25881 h 2211010"/>
              <a:gd name="connsiteX14" fmla="*/ 1998663 w 2185988"/>
              <a:gd name="connsiteY14" fmla="*/ 49031 h 2211010"/>
              <a:gd name="connsiteX15" fmla="*/ 2052027 w 2185988"/>
              <a:gd name="connsiteY15" fmla="*/ 88864 h 2211010"/>
              <a:gd name="connsiteX16" fmla="*/ 2104411 w 2185988"/>
              <a:gd name="connsiteY16" fmla="*/ 150034 h 2211010"/>
              <a:gd name="connsiteX17" fmla="*/ 2158670 w 2185988"/>
              <a:gd name="connsiteY17" fmla="*/ 240038 h 2211010"/>
              <a:gd name="connsiteX18" fmla="*/ 2177590 w 2185988"/>
              <a:gd name="connsiteY18" fmla="*/ 339457 h 2211010"/>
              <a:gd name="connsiteX19" fmla="*/ 2176953 w 2185988"/>
              <a:gd name="connsiteY19" fmla="*/ 409725 h 2211010"/>
              <a:gd name="connsiteX20" fmla="*/ 2168833 w 2185988"/>
              <a:gd name="connsiteY20" fmla="*/ 494134 h 2211010"/>
              <a:gd name="connsiteX21" fmla="*/ 2134294 w 2185988"/>
              <a:gd name="connsiteY21" fmla="*/ 567069 h 2211010"/>
              <a:gd name="connsiteX22" fmla="*/ 2095503 w 2185988"/>
              <a:gd name="connsiteY22" fmla="*/ 629760 h 2211010"/>
              <a:gd name="connsiteX23" fmla="*/ 2005780 w 2185988"/>
              <a:gd name="connsiteY23" fmla="*/ 742114 h 2211010"/>
              <a:gd name="connsiteX24" fmla="*/ 2105025 w 2185988"/>
              <a:gd name="connsiteY24" fmla="*/ 966282 h 2211010"/>
              <a:gd name="connsiteX25" fmla="*/ 2176463 w 2185988"/>
              <a:gd name="connsiteY25" fmla="*/ 1218694 h 2211010"/>
              <a:gd name="connsiteX26" fmla="*/ 2185988 w 2185988"/>
              <a:gd name="connsiteY26" fmla="*/ 1433007 h 2211010"/>
              <a:gd name="connsiteX27" fmla="*/ 2171700 w 2185988"/>
              <a:gd name="connsiteY27" fmla="*/ 1613982 h 2211010"/>
              <a:gd name="connsiteX28" fmla="*/ 2124075 w 2185988"/>
              <a:gd name="connsiteY28" fmla="*/ 1809244 h 2211010"/>
              <a:gd name="connsiteX29" fmla="*/ 2038350 w 2185988"/>
              <a:gd name="connsiteY29" fmla="*/ 1985457 h 2211010"/>
              <a:gd name="connsiteX30" fmla="*/ 1957388 w 2185988"/>
              <a:gd name="connsiteY30" fmla="*/ 2104519 h 2211010"/>
              <a:gd name="connsiteX31" fmla="*/ 1881757 w 2185988"/>
              <a:gd name="connsiteY31" fmla="*/ 2211010 h 2211010"/>
              <a:gd name="connsiteX0" fmla="*/ 0 w 2185988"/>
              <a:gd name="connsiteY0" fmla="*/ 318582 h 2211010"/>
              <a:gd name="connsiteX1" fmla="*/ 157163 w 2185988"/>
              <a:gd name="connsiteY1" fmla="*/ 189994 h 2211010"/>
              <a:gd name="connsiteX2" fmla="*/ 333375 w 2185988"/>
              <a:gd name="connsiteY2" fmla="*/ 99507 h 2211010"/>
              <a:gd name="connsiteX3" fmla="*/ 495300 w 2185988"/>
              <a:gd name="connsiteY3" fmla="*/ 37594 h 2211010"/>
              <a:gd name="connsiteX4" fmla="*/ 690563 w 2185988"/>
              <a:gd name="connsiteY4" fmla="*/ 4257 h 2211010"/>
              <a:gd name="connsiteX5" fmla="*/ 871538 w 2185988"/>
              <a:gd name="connsiteY5" fmla="*/ 9019 h 2211010"/>
              <a:gd name="connsiteX6" fmla="*/ 1066800 w 2185988"/>
              <a:gd name="connsiteY6" fmla="*/ 32832 h 2211010"/>
              <a:gd name="connsiteX7" fmla="*/ 1276350 w 2185988"/>
              <a:gd name="connsiteY7" fmla="*/ 109032 h 2211010"/>
              <a:gd name="connsiteX8" fmla="*/ 1428750 w 2185988"/>
              <a:gd name="connsiteY8" fmla="*/ 175707 h 2211010"/>
              <a:gd name="connsiteX9" fmla="*/ 1512708 w 2185988"/>
              <a:gd name="connsiteY9" fmla="*/ 113545 h 2211010"/>
              <a:gd name="connsiteX10" fmla="*/ 1608190 w 2185988"/>
              <a:gd name="connsiteY10" fmla="*/ 54992 h 2211010"/>
              <a:gd name="connsiteX11" fmla="*/ 1723842 w 2185988"/>
              <a:gd name="connsiteY11" fmla="*/ 14444 h 2211010"/>
              <a:gd name="connsiteX12" fmla="*/ 1835105 w 2185988"/>
              <a:gd name="connsiteY12" fmla="*/ 160 h 2211010"/>
              <a:gd name="connsiteX13" fmla="*/ 1923158 w 2185988"/>
              <a:gd name="connsiteY13" fmla="*/ 19337 h 2211010"/>
              <a:gd name="connsiteX14" fmla="*/ 1998663 w 2185988"/>
              <a:gd name="connsiteY14" fmla="*/ 49031 h 2211010"/>
              <a:gd name="connsiteX15" fmla="*/ 2052027 w 2185988"/>
              <a:gd name="connsiteY15" fmla="*/ 88864 h 2211010"/>
              <a:gd name="connsiteX16" fmla="*/ 2104411 w 2185988"/>
              <a:gd name="connsiteY16" fmla="*/ 150034 h 2211010"/>
              <a:gd name="connsiteX17" fmla="*/ 2158670 w 2185988"/>
              <a:gd name="connsiteY17" fmla="*/ 240038 h 2211010"/>
              <a:gd name="connsiteX18" fmla="*/ 2177590 w 2185988"/>
              <a:gd name="connsiteY18" fmla="*/ 339457 h 2211010"/>
              <a:gd name="connsiteX19" fmla="*/ 2176953 w 2185988"/>
              <a:gd name="connsiteY19" fmla="*/ 409725 h 2211010"/>
              <a:gd name="connsiteX20" fmla="*/ 2168833 w 2185988"/>
              <a:gd name="connsiteY20" fmla="*/ 494134 h 2211010"/>
              <a:gd name="connsiteX21" fmla="*/ 2134294 w 2185988"/>
              <a:gd name="connsiteY21" fmla="*/ 567069 h 2211010"/>
              <a:gd name="connsiteX22" fmla="*/ 2095503 w 2185988"/>
              <a:gd name="connsiteY22" fmla="*/ 629760 h 2211010"/>
              <a:gd name="connsiteX23" fmla="*/ 2005780 w 2185988"/>
              <a:gd name="connsiteY23" fmla="*/ 742114 h 2211010"/>
              <a:gd name="connsiteX24" fmla="*/ 2105025 w 2185988"/>
              <a:gd name="connsiteY24" fmla="*/ 966282 h 2211010"/>
              <a:gd name="connsiteX25" fmla="*/ 2176463 w 2185988"/>
              <a:gd name="connsiteY25" fmla="*/ 1218694 h 2211010"/>
              <a:gd name="connsiteX26" fmla="*/ 2185988 w 2185988"/>
              <a:gd name="connsiteY26" fmla="*/ 1433007 h 2211010"/>
              <a:gd name="connsiteX27" fmla="*/ 2171700 w 2185988"/>
              <a:gd name="connsiteY27" fmla="*/ 1613982 h 2211010"/>
              <a:gd name="connsiteX28" fmla="*/ 2124075 w 2185988"/>
              <a:gd name="connsiteY28" fmla="*/ 1809244 h 2211010"/>
              <a:gd name="connsiteX29" fmla="*/ 2038350 w 2185988"/>
              <a:gd name="connsiteY29" fmla="*/ 1985457 h 2211010"/>
              <a:gd name="connsiteX30" fmla="*/ 1957388 w 2185988"/>
              <a:gd name="connsiteY30" fmla="*/ 2104519 h 2211010"/>
              <a:gd name="connsiteX31" fmla="*/ 1881757 w 2185988"/>
              <a:gd name="connsiteY31" fmla="*/ 2211010 h 22110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185988" h="2211010">
                <a:moveTo>
                  <a:pt x="0" y="318582"/>
                </a:moveTo>
                <a:lnTo>
                  <a:pt x="157163" y="189994"/>
                </a:lnTo>
                <a:lnTo>
                  <a:pt x="333375" y="99507"/>
                </a:lnTo>
                <a:lnTo>
                  <a:pt x="495300" y="37594"/>
                </a:lnTo>
                <a:lnTo>
                  <a:pt x="690563" y="4257"/>
                </a:lnTo>
                <a:lnTo>
                  <a:pt x="871538" y="9019"/>
                </a:lnTo>
                <a:lnTo>
                  <a:pt x="1066800" y="32832"/>
                </a:lnTo>
                <a:lnTo>
                  <a:pt x="1276350" y="109032"/>
                </a:lnTo>
                <a:lnTo>
                  <a:pt x="1428750" y="175707"/>
                </a:lnTo>
                <a:lnTo>
                  <a:pt x="1512708" y="113545"/>
                </a:lnTo>
                <a:lnTo>
                  <a:pt x="1608190" y="54992"/>
                </a:lnTo>
                <a:cubicBezTo>
                  <a:pt x="1657731" y="29206"/>
                  <a:pt x="1686382" y="20310"/>
                  <a:pt x="1723842" y="14444"/>
                </a:cubicBezTo>
                <a:cubicBezTo>
                  <a:pt x="1761302" y="8578"/>
                  <a:pt x="1802604" y="-1383"/>
                  <a:pt x="1835105" y="160"/>
                </a:cubicBezTo>
                <a:lnTo>
                  <a:pt x="1923158" y="19337"/>
                </a:lnTo>
                <a:lnTo>
                  <a:pt x="1998663" y="49031"/>
                </a:lnTo>
                <a:lnTo>
                  <a:pt x="2052027" y="88864"/>
                </a:lnTo>
                <a:lnTo>
                  <a:pt x="2104411" y="150034"/>
                </a:lnTo>
                <a:cubicBezTo>
                  <a:pt x="2122185" y="175230"/>
                  <a:pt x="2146474" y="208468"/>
                  <a:pt x="2158670" y="240038"/>
                </a:cubicBezTo>
                <a:cubicBezTo>
                  <a:pt x="2170867" y="271609"/>
                  <a:pt x="2174543" y="311176"/>
                  <a:pt x="2177590" y="339457"/>
                </a:cubicBezTo>
                <a:cubicBezTo>
                  <a:pt x="2177378" y="362880"/>
                  <a:pt x="2177165" y="386302"/>
                  <a:pt x="2176953" y="409725"/>
                </a:cubicBezTo>
                <a:lnTo>
                  <a:pt x="2168833" y="494134"/>
                </a:lnTo>
                <a:lnTo>
                  <a:pt x="2134294" y="567069"/>
                </a:lnTo>
                <a:lnTo>
                  <a:pt x="2095503" y="629760"/>
                </a:lnTo>
                <a:lnTo>
                  <a:pt x="2005780" y="742114"/>
                </a:lnTo>
                <a:lnTo>
                  <a:pt x="2105025" y="966282"/>
                </a:lnTo>
                <a:lnTo>
                  <a:pt x="2176463" y="1218694"/>
                </a:lnTo>
                <a:lnTo>
                  <a:pt x="2185988" y="1433007"/>
                </a:lnTo>
                <a:lnTo>
                  <a:pt x="2171700" y="1613982"/>
                </a:lnTo>
                <a:lnTo>
                  <a:pt x="2124075" y="1809244"/>
                </a:lnTo>
                <a:lnTo>
                  <a:pt x="2038350" y="1985457"/>
                </a:lnTo>
                <a:lnTo>
                  <a:pt x="1957388" y="2104519"/>
                </a:lnTo>
                <a:cubicBezTo>
                  <a:pt x="1926084" y="2148243"/>
                  <a:pt x="1913061" y="2167286"/>
                  <a:pt x="1881757" y="2211010"/>
                </a:cubicBezTo>
              </a:path>
            </a:pathLst>
          </a:cu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pitchFamily="116" charset="-128"/>
            </a:endParaRPr>
          </a:p>
        </p:txBody>
      </p:sp>
      <p:sp>
        <p:nvSpPr>
          <p:cNvPr id="13" name="Straight Arrow Connector 105"/>
          <p:cNvSpPr>
            <a:spLocks noChangeShapeType="1"/>
          </p:cNvSpPr>
          <p:nvPr/>
        </p:nvSpPr>
        <p:spPr bwMode="auto">
          <a:xfrm rot="18900000" flipV="1">
            <a:off x="5123285" y="4094757"/>
            <a:ext cx="3584695" cy="0"/>
          </a:xfrm>
          <a:prstGeom prst="straightConnector1">
            <a:avLst/>
          </a:prstGeom>
          <a:noFill/>
          <a:ln w="25400">
            <a:solidFill>
              <a:srgbClr val="FFC000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+mn-lt"/>
            </a:endParaRPr>
          </a:p>
        </p:txBody>
      </p:sp>
      <p:sp>
        <p:nvSpPr>
          <p:cNvPr id="14" name="Straight Arrow Connector 105"/>
          <p:cNvSpPr>
            <a:spLocks noChangeShapeType="1"/>
          </p:cNvSpPr>
          <p:nvPr/>
        </p:nvSpPr>
        <p:spPr bwMode="auto">
          <a:xfrm rot="18900000" flipV="1">
            <a:off x="192990" y="2867184"/>
            <a:ext cx="3931920" cy="0"/>
          </a:xfrm>
          <a:prstGeom prst="straightConnector1">
            <a:avLst/>
          </a:prstGeom>
          <a:noFill/>
          <a:ln w="25400">
            <a:solidFill>
              <a:srgbClr val="FFC000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+mn-lt"/>
            </a:endParaRPr>
          </a:p>
        </p:txBody>
      </p:sp>
      <p:sp>
        <p:nvSpPr>
          <p:cNvPr id="44" name="Line 69"/>
          <p:cNvSpPr>
            <a:spLocks noChangeShapeType="1"/>
          </p:cNvSpPr>
          <p:nvPr/>
        </p:nvSpPr>
        <p:spPr bwMode="auto">
          <a:xfrm flipH="1" flipV="1">
            <a:off x="2738580" y="2286184"/>
            <a:ext cx="2089214" cy="2089214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45" name="Line 70"/>
          <p:cNvSpPr>
            <a:spLocks noChangeShapeType="1"/>
          </p:cNvSpPr>
          <p:nvPr/>
        </p:nvSpPr>
        <p:spPr bwMode="auto">
          <a:xfrm flipH="1" flipV="1">
            <a:off x="2585969" y="2438795"/>
            <a:ext cx="2241825" cy="2241825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46" name="Line 71"/>
          <p:cNvSpPr>
            <a:spLocks noChangeShapeType="1"/>
          </p:cNvSpPr>
          <p:nvPr/>
        </p:nvSpPr>
        <p:spPr bwMode="auto">
          <a:xfrm flipH="1" flipV="1">
            <a:off x="2433356" y="2591409"/>
            <a:ext cx="2394438" cy="2394438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47" name="Line 72"/>
          <p:cNvSpPr>
            <a:spLocks noChangeShapeType="1"/>
          </p:cNvSpPr>
          <p:nvPr/>
        </p:nvSpPr>
        <p:spPr bwMode="auto">
          <a:xfrm flipH="1" flipV="1">
            <a:off x="2280745" y="2744019"/>
            <a:ext cx="2547049" cy="2547049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48" name="Line 73"/>
          <p:cNvSpPr>
            <a:spLocks noChangeShapeType="1"/>
          </p:cNvSpPr>
          <p:nvPr/>
        </p:nvSpPr>
        <p:spPr bwMode="auto">
          <a:xfrm flipH="1" flipV="1">
            <a:off x="2128132" y="2896631"/>
            <a:ext cx="2693617" cy="2693617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49" name="Line 74"/>
          <p:cNvSpPr>
            <a:spLocks noChangeShapeType="1"/>
          </p:cNvSpPr>
          <p:nvPr/>
        </p:nvSpPr>
        <p:spPr bwMode="auto">
          <a:xfrm flipH="1" flipV="1">
            <a:off x="1975520" y="3049244"/>
            <a:ext cx="2578128" cy="2578128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50" name="Line 75"/>
          <p:cNvSpPr>
            <a:spLocks noChangeShapeType="1"/>
          </p:cNvSpPr>
          <p:nvPr/>
        </p:nvSpPr>
        <p:spPr bwMode="auto">
          <a:xfrm flipH="1" flipV="1">
            <a:off x="1822908" y="3201855"/>
            <a:ext cx="2409760" cy="2409760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51" name="Line 76"/>
          <p:cNvSpPr>
            <a:spLocks noChangeShapeType="1"/>
          </p:cNvSpPr>
          <p:nvPr/>
        </p:nvSpPr>
        <p:spPr bwMode="auto">
          <a:xfrm flipH="1" flipV="1">
            <a:off x="1670297" y="3354467"/>
            <a:ext cx="2283205" cy="2283205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52" name="Line 76"/>
          <p:cNvSpPr>
            <a:spLocks noChangeShapeType="1"/>
          </p:cNvSpPr>
          <p:nvPr/>
        </p:nvSpPr>
        <p:spPr bwMode="auto">
          <a:xfrm flipH="1" flipV="1">
            <a:off x="1517895" y="3506869"/>
            <a:ext cx="2104746" cy="2104746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53" name="Line 76"/>
          <p:cNvSpPr>
            <a:spLocks noChangeShapeType="1"/>
          </p:cNvSpPr>
          <p:nvPr/>
        </p:nvSpPr>
        <p:spPr bwMode="auto">
          <a:xfrm flipH="1" flipV="1">
            <a:off x="1365495" y="3659269"/>
            <a:ext cx="1968103" cy="1968103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56" name="Straight Arrow Connector 105"/>
          <p:cNvSpPr>
            <a:spLocks noChangeShapeType="1"/>
          </p:cNvSpPr>
          <p:nvPr/>
        </p:nvSpPr>
        <p:spPr bwMode="auto">
          <a:xfrm rot="17100000" flipV="1">
            <a:off x="5569015" y="4026671"/>
            <a:ext cx="2693235" cy="0"/>
          </a:xfrm>
          <a:prstGeom prst="straightConnector1">
            <a:avLst/>
          </a:prstGeom>
          <a:noFill/>
          <a:ln w="25400">
            <a:solidFill>
              <a:srgbClr val="FFC000"/>
            </a:solidFill>
            <a:prstDash val="dash"/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+mn-lt"/>
            </a:endParaRPr>
          </a:p>
        </p:txBody>
      </p:sp>
      <p:sp>
        <p:nvSpPr>
          <p:cNvPr id="58" name="Straight Arrow Connector 105"/>
          <p:cNvSpPr>
            <a:spLocks noChangeShapeType="1"/>
          </p:cNvSpPr>
          <p:nvPr/>
        </p:nvSpPr>
        <p:spPr bwMode="auto">
          <a:xfrm rot="18000000" flipV="1">
            <a:off x="5530444" y="4083451"/>
            <a:ext cx="2752973" cy="14926"/>
          </a:xfrm>
          <a:prstGeom prst="straightConnector1">
            <a:avLst/>
          </a:prstGeom>
          <a:noFill/>
          <a:ln w="25400">
            <a:solidFill>
              <a:srgbClr val="FFC000"/>
            </a:solidFill>
            <a:prstDash val="dash"/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+mn-lt"/>
            </a:endParaRPr>
          </a:p>
        </p:txBody>
      </p:sp>
      <p:sp>
        <p:nvSpPr>
          <p:cNvPr id="59" name="Straight Arrow Connector 105"/>
          <p:cNvSpPr>
            <a:spLocks noChangeShapeType="1"/>
          </p:cNvSpPr>
          <p:nvPr/>
        </p:nvSpPr>
        <p:spPr bwMode="auto">
          <a:xfrm rot="15300000" flipV="1">
            <a:off x="5506504" y="3976196"/>
            <a:ext cx="2693235" cy="0"/>
          </a:xfrm>
          <a:prstGeom prst="straightConnector1">
            <a:avLst/>
          </a:prstGeom>
          <a:noFill/>
          <a:ln w="25400">
            <a:solidFill>
              <a:srgbClr val="FFC000"/>
            </a:solidFill>
            <a:prstDash val="dash"/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+mn-lt"/>
            </a:endParaRPr>
          </a:p>
        </p:txBody>
      </p:sp>
      <p:sp>
        <p:nvSpPr>
          <p:cNvPr id="62" name="Straight Arrow Connector 105"/>
          <p:cNvSpPr>
            <a:spLocks noChangeShapeType="1"/>
          </p:cNvSpPr>
          <p:nvPr/>
        </p:nvSpPr>
        <p:spPr bwMode="auto">
          <a:xfrm rot="16200000" flipV="1">
            <a:off x="5530916" y="3985723"/>
            <a:ext cx="2693235" cy="0"/>
          </a:xfrm>
          <a:prstGeom prst="straightConnector1">
            <a:avLst/>
          </a:prstGeom>
          <a:noFill/>
          <a:ln w="25400">
            <a:solidFill>
              <a:srgbClr val="FFC000"/>
            </a:solidFill>
            <a:prstDash val="dash"/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+mn-lt"/>
            </a:endParaRPr>
          </a:p>
        </p:txBody>
      </p:sp>
      <p:sp>
        <p:nvSpPr>
          <p:cNvPr id="55" name="Title 1"/>
          <p:cNvSpPr txBox="1">
            <a:spLocks/>
          </p:cNvSpPr>
          <p:nvPr/>
        </p:nvSpPr>
        <p:spPr bwMode="auto">
          <a:xfrm>
            <a:off x="152400" y="152400"/>
            <a:ext cx="8839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kern="0" dirty="0" smtClean="0"/>
              <a:t>Slice from 1D Projections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4270972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http://www.medicine.usask.ca/medical-imaging/clinical_services/images/PET_CT%20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99" y="3289955"/>
            <a:ext cx="7278338" cy="3568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5741" y="973666"/>
            <a:ext cx="2745086" cy="2641601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400" y="152400"/>
            <a:ext cx="8839200" cy="677333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sz="4000" b="1" kern="0" dirty="0" smtClean="0"/>
              <a:t>Positron Emission Tomography</a:t>
            </a:r>
            <a:endParaRPr lang="en-US" sz="4000" b="1" kern="0" dirty="0"/>
          </a:p>
        </p:txBody>
      </p:sp>
    </p:spTree>
    <p:extLst>
      <p:ext uri="{BB962C8B-B14F-4D97-AF65-F5344CB8AC3E}">
        <p14:creationId xmlns:p14="http://schemas.microsoft.com/office/powerpoint/2010/main" val="1759243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http://cdn.medgadget.com/wp-content/uploads/2012/06/GE-Optima-NM-CT-6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899" y="2426649"/>
            <a:ext cx="7843101" cy="4431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134" y="1210558"/>
            <a:ext cx="3039533" cy="2432182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400" y="152400"/>
            <a:ext cx="8839200" cy="677333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sz="4000" b="1" kern="0" dirty="0" smtClean="0"/>
              <a:t>Single Photon Emission CT</a:t>
            </a:r>
            <a:endParaRPr lang="en-US" sz="4000" b="1" kern="0" dirty="0"/>
          </a:p>
        </p:txBody>
      </p:sp>
    </p:spTree>
    <p:extLst>
      <p:ext uri="{BB962C8B-B14F-4D97-AF65-F5344CB8AC3E}">
        <p14:creationId xmlns:p14="http://schemas.microsoft.com/office/powerpoint/2010/main" val="987483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ttp://www.royalmarsden.org/image/article-photos/mr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2667404"/>
            <a:ext cx="9144001" cy="3470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https://encrypted-tbn3.gstatic.com/images?q=tbn:ANd9GcQiQtiqRfoCfDckdEDR74kNgZ7I_IDrozzWRBwii4HXgRgMP4W8C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936251"/>
            <a:ext cx="2980267" cy="27382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400" y="152400"/>
            <a:ext cx="8839200" cy="677333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sz="4000" b="1" kern="0" dirty="0" smtClean="0"/>
              <a:t>Magnetic Resonance Imaging</a:t>
            </a:r>
            <a:endParaRPr lang="en-US" sz="4000" b="1" kern="0" dirty="0"/>
          </a:p>
        </p:txBody>
      </p:sp>
    </p:spTree>
    <p:extLst>
      <p:ext uri="{BB962C8B-B14F-4D97-AF65-F5344CB8AC3E}">
        <p14:creationId xmlns:p14="http://schemas.microsoft.com/office/powerpoint/2010/main" val="2153558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http://upload.wikimedia.org/wikipedia/commons/2/2f/CRL_Crown_rump_lengh_12_weeks_ecografia_Dr._Wolfgang_Moro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333" y="1083733"/>
            <a:ext cx="5477933" cy="4125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http://www.buy-online.com.cn/PIC/PIC/200871195642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718" y="1605808"/>
            <a:ext cx="3072882" cy="5159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400" y="152400"/>
            <a:ext cx="8839200" cy="677333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sz="4000" b="1" kern="0" dirty="0" smtClean="0"/>
              <a:t>Ultrasonic Imaging</a:t>
            </a:r>
            <a:endParaRPr lang="en-US" sz="4000" b="1" kern="0" dirty="0"/>
          </a:p>
        </p:txBody>
      </p:sp>
    </p:spTree>
    <p:extLst>
      <p:ext uri="{BB962C8B-B14F-4D97-AF65-F5344CB8AC3E}">
        <p14:creationId xmlns:p14="http://schemas.microsoft.com/office/powerpoint/2010/main" val="3823925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http://wwwastro.msfc.nasa.gov/research/open1998/xray/xray02_Discover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0700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pPr algn="ctr"/>
            <a:r>
              <a:rPr lang="en-US" sz="4000" dirty="0" smtClean="0"/>
              <a:t> Optical Imagi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8" y="932136"/>
            <a:ext cx="9126537" cy="546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244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8991600" cy="838200"/>
          </a:xfrm>
        </p:spPr>
        <p:txBody>
          <a:bodyPr/>
          <a:lstStyle/>
          <a:p>
            <a:pPr algn="ctr"/>
            <a:r>
              <a:rPr lang="en-US" sz="4000" dirty="0" smtClean="0"/>
              <a:t>Image Analysis</a:t>
            </a:r>
            <a:endParaRPr lang="en-US" sz="4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5162" y="1142999"/>
            <a:ext cx="5278438" cy="526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793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and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77984" y="1341666"/>
            <a:ext cx="5525037" cy="5194607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807687" y="4952707"/>
            <a:ext cx="2201332" cy="62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0"/>
              </a:spcBef>
              <a:buClrTx/>
              <a:tabLst>
                <a:tab pos="914400" algn="l"/>
              </a:tabLst>
            </a:pPr>
            <a:r>
              <a:rPr lang="en-US" sz="1800" kern="0" dirty="0" smtClean="0">
                <a:solidFill>
                  <a:srgbClr val="FFFFFF"/>
                </a:solidFill>
              </a:rPr>
              <a:t>Genotype</a:t>
            </a:r>
          </a:p>
          <a:p>
            <a:pPr marL="457200" indent="-457200">
              <a:spcBef>
                <a:spcPts val="0"/>
              </a:spcBef>
              <a:buClrTx/>
              <a:buFont typeface="Arial" pitchFamily="34" charset="0"/>
              <a:buChar char="•"/>
            </a:pPr>
            <a:endParaRPr lang="en-US" sz="1800" kern="0" dirty="0" smtClean="0">
              <a:solidFill>
                <a:srgbClr val="000000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5104508" y="4384276"/>
            <a:ext cx="2762518" cy="62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0"/>
              </a:spcBef>
              <a:buClrTx/>
              <a:tabLst>
                <a:tab pos="914400" algn="l"/>
              </a:tabLst>
            </a:pPr>
            <a:r>
              <a:rPr lang="en-US" sz="1800" dirty="0" smtClean="0">
                <a:solidFill>
                  <a:srgbClr val="000000"/>
                </a:solidFill>
              </a:rPr>
              <a:t>Phenotype</a:t>
            </a:r>
          </a:p>
          <a:p>
            <a:pPr marL="457200" indent="-457200">
              <a:spcBef>
                <a:spcPts val="0"/>
              </a:spcBef>
              <a:buClrTx/>
              <a:buFont typeface="Arial" pitchFamily="34" charset="0"/>
              <a:buChar char="•"/>
            </a:pPr>
            <a:endParaRPr lang="en-US" sz="1800" dirty="0" smtClean="0">
              <a:solidFill>
                <a:srgbClr val="000000"/>
              </a:solidFill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6186400" y="1730385"/>
            <a:ext cx="1856935" cy="1015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spcBef>
                <a:spcPts val="0"/>
              </a:spcBef>
              <a:buClrTx/>
              <a:tabLst>
                <a:tab pos="914400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Biomedical Imaging</a:t>
            </a:r>
          </a:p>
          <a:p>
            <a:pPr marL="457200" indent="-457200" algn="ctr">
              <a:spcBef>
                <a:spcPts val="0"/>
              </a:spcBef>
              <a:buClrTx/>
              <a:buFont typeface="Arial" pitchFamily="34" charset="0"/>
              <a:buChar char="•"/>
            </a:pP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88776" y="5140420"/>
            <a:ext cx="3346784" cy="507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spcBef>
                <a:spcPts val="0"/>
              </a:spcBef>
              <a:buClrTx/>
              <a:tabLst>
                <a:tab pos="914400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Bioinformatics</a:t>
            </a:r>
          </a:p>
          <a:p>
            <a:pPr marL="457200" indent="-457200" algn="ctr">
              <a:spcBef>
                <a:spcPts val="0"/>
              </a:spcBef>
              <a:buClrTx/>
              <a:buFont typeface="Arial" pitchFamily="34" charset="0"/>
              <a:buChar char="•"/>
            </a:pPr>
            <a:endParaRPr lang="en-US" sz="2400" dirty="0" smtClean="0">
              <a:solidFill>
                <a:srgbClr val="000000"/>
              </a:solidFill>
            </a:endParaRPr>
          </a:p>
        </p:txBody>
      </p:sp>
      <p:cxnSp>
        <p:nvCxnSpPr>
          <p:cNvPr id="11" name="Curved Connector 10"/>
          <p:cNvCxnSpPr>
            <a:stCxn id="9" idx="2"/>
            <a:endCxn id="10" idx="0"/>
          </p:cNvCxnSpPr>
          <p:nvPr/>
        </p:nvCxnSpPr>
        <p:spPr bwMode="auto">
          <a:xfrm rot="5400000">
            <a:off x="3441066" y="1466617"/>
            <a:ext cx="2394905" cy="49527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203200" cap="flat" cmpd="sng" algn="ctr">
            <a:solidFill>
              <a:srgbClr val="33CC33">
                <a:alpha val="86000"/>
              </a:srgbClr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Big Pictur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410843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/>
      <p:bldP spid="9" grpId="0"/>
      <p:bldP spid="1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Lab 1: MatLab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593" y="1167234"/>
            <a:ext cx="3836276" cy="1333920"/>
          </a:xfrm>
        </p:spPr>
        <p:txBody>
          <a:bodyPr/>
          <a:lstStyle/>
          <a:p>
            <a:r>
              <a:rPr lang="en-US" sz="1800" dirty="0" smtClean="0"/>
              <a:t>It can be downloaded from Web.</a:t>
            </a:r>
          </a:p>
          <a:p>
            <a:r>
              <a:rPr lang="en-US" sz="1800" dirty="0" smtClean="0"/>
              <a:t>Read the first chapter first.</a:t>
            </a:r>
          </a:p>
          <a:p>
            <a:r>
              <a:rPr lang="en-US" sz="1800" dirty="0" smtClean="0"/>
              <a:t>Go through Onramp.</a:t>
            </a:r>
          </a:p>
          <a:p>
            <a:r>
              <a:rPr lang="en-US" sz="1800" dirty="0" smtClean="0"/>
              <a:t>Get help from TA if needed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541" y="1167234"/>
            <a:ext cx="3499687" cy="42524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5593" y="2677788"/>
            <a:ext cx="4824289" cy="4008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438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914166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5261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Deep Learning</a:t>
            </a:r>
            <a:endParaRPr lang="en-US" sz="4000" dirty="0"/>
          </a:p>
        </p:txBody>
      </p:sp>
      <p:pic>
        <p:nvPicPr>
          <p:cNvPr id="6148" name="Picture 4" descr="http://k.sinaimg.cn/n/sports/transform/20160129/42AD-fxnzanh0299340.jpg/w57058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990600"/>
            <a:ext cx="9144001" cy="5887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3463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Chart 17"/>
          <p:cNvGraphicFramePr>
            <a:graphicFrameLocks/>
          </p:cNvGraphicFramePr>
          <p:nvPr>
            <p:extLst/>
          </p:nvPr>
        </p:nvGraphicFramePr>
        <p:xfrm>
          <a:off x="824212" y="1713356"/>
          <a:ext cx="7052209" cy="438386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9" name="Content Placeholder 2"/>
          <p:cNvSpPr txBox="1">
            <a:spLocks/>
          </p:cNvSpPr>
          <p:nvPr/>
        </p:nvSpPr>
        <p:spPr bwMode="auto">
          <a:xfrm rot="20700000">
            <a:off x="2339250" y="4368893"/>
            <a:ext cx="2230100" cy="417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600" i="1" kern="0" dirty="0" smtClean="0">
                <a:solidFill>
                  <a:srgbClr val="00B0F0"/>
                </a:solidFill>
              </a:rPr>
              <a:t>Medical Imaging</a:t>
            </a:r>
            <a:endParaRPr lang="en-US" sz="1600" i="1" kern="0" dirty="0">
              <a:solidFill>
                <a:srgbClr val="00B0F0"/>
              </a:solidFill>
            </a:endParaRPr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 rot="19800000">
            <a:off x="3922052" y="4640287"/>
            <a:ext cx="2230100" cy="417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600" i="1" kern="0" dirty="0" smtClean="0">
                <a:solidFill>
                  <a:srgbClr val="FF9900"/>
                </a:solidFill>
              </a:rPr>
              <a:t>Machine Learning</a:t>
            </a:r>
            <a:endParaRPr lang="en-US" sz="1600" i="1" kern="0" dirty="0">
              <a:solidFill>
                <a:srgbClr val="FF9900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1426171" y="5804384"/>
            <a:ext cx="6652551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1045847" y="5843964"/>
            <a:ext cx="1143558" cy="41745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i="1" kern="0" dirty="0" smtClean="0">
                <a:solidFill>
                  <a:schemeClr val="tx1"/>
                </a:solidFill>
              </a:rPr>
              <a:t>1996</a:t>
            </a:r>
            <a:endParaRPr lang="en-US" sz="1400" i="1" kern="0" dirty="0">
              <a:solidFill>
                <a:schemeClr val="tx1"/>
              </a:solidFill>
            </a:endParaRPr>
          </a:p>
        </p:txBody>
      </p:sp>
      <p:sp>
        <p:nvSpPr>
          <p:cNvPr id="23" name="Content Placeholder 2"/>
          <p:cNvSpPr txBox="1">
            <a:spLocks/>
          </p:cNvSpPr>
          <p:nvPr/>
        </p:nvSpPr>
        <p:spPr bwMode="auto">
          <a:xfrm>
            <a:off x="7100946" y="5843964"/>
            <a:ext cx="1143558" cy="41745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i="1" kern="0" dirty="0" smtClean="0">
                <a:solidFill>
                  <a:schemeClr val="tx1"/>
                </a:solidFill>
              </a:rPr>
              <a:t>2015</a:t>
            </a:r>
            <a:endParaRPr lang="en-US" sz="1400" i="1" kern="0" dirty="0">
              <a:solidFill>
                <a:schemeClr val="tx1"/>
              </a:solidFill>
            </a:endParaRPr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2315129" y="5843964"/>
            <a:ext cx="1143558" cy="41745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i="1" kern="0" dirty="0" smtClean="0">
                <a:solidFill>
                  <a:schemeClr val="tx1"/>
                </a:solidFill>
              </a:rPr>
              <a:t>2000</a:t>
            </a:r>
            <a:endParaRPr lang="en-US" sz="1400" i="1" kern="0" dirty="0">
              <a:solidFill>
                <a:schemeClr val="tx1"/>
              </a:solidFill>
            </a:endParaRPr>
          </a:p>
        </p:txBody>
      </p:sp>
      <p:sp>
        <p:nvSpPr>
          <p:cNvPr id="25" name="Content Placeholder 2"/>
          <p:cNvSpPr txBox="1">
            <a:spLocks/>
          </p:cNvSpPr>
          <p:nvPr/>
        </p:nvSpPr>
        <p:spPr bwMode="auto">
          <a:xfrm>
            <a:off x="3899999" y="5843964"/>
            <a:ext cx="1143558" cy="41745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i="1" kern="0" dirty="0" smtClean="0">
                <a:solidFill>
                  <a:schemeClr val="tx1"/>
                </a:solidFill>
              </a:rPr>
              <a:t>2005</a:t>
            </a:r>
            <a:endParaRPr lang="en-US" sz="1400" i="1" kern="0" dirty="0">
              <a:solidFill>
                <a:schemeClr val="tx1"/>
              </a:solidFill>
            </a:endParaRPr>
          </a:p>
        </p:txBody>
      </p:sp>
      <p:sp>
        <p:nvSpPr>
          <p:cNvPr id="27" name="Content Placeholder 2"/>
          <p:cNvSpPr txBox="1">
            <a:spLocks/>
          </p:cNvSpPr>
          <p:nvPr/>
        </p:nvSpPr>
        <p:spPr bwMode="auto">
          <a:xfrm>
            <a:off x="5501053" y="5843964"/>
            <a:ext cx="1143558" cy="41745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i="1" kern="0" dirty="0" smtClean="0">
                <a:solidFill>
                  <a:schemeClr val="tx1"/>
                </a:solidFill>
              </a:rPr>
              <a:t>2010</a:t>
            </a:r>
            <a:endParaRPr lang="en-US" sz="1400" i="1" kern="0" dirty="0">
              <a:solidFill>
                <a:schemeClr val="tx1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 flipH="1" flipV="1">
            <a:off x="1440795" y="1630414"/>
            <a:ext cx="1" cy="418302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1553023" y="1764890"/>
            <a:ext cx="4673425" cy="618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sz="1600" i="1" kern="0" dirty="0" smtClean="0">
                <a:solidFill>
                  <a:schemeClr val="tx1"/>
                </a:solidFill>
              </a:rPr>
              <a:t>Number of Papers </a:t>
            </a:r>
            <a:r>
              <a:rPr lang="en-US" sz="1600" b="0" i="1" kern="0" dirty="0" smtClean="0">
                <a:solidFill>
                  <a:schemeClr val="tx1"/>
                </a:solidFill>
              </a:rPr>
              <a:t>According to Topic Search on</a:t>
            </a:r>
            <a:r>
              <a:rPr lang="en-US" sz="1600" b="0" i="1" kern="0" dirty="0">
                <a:solidFill>
                  <a:schemeClr val="tx1"/>
                </a:solidFill>
              </a:rPr>
              <a:t> </a:t>
            </a:r>
            <a:r>
              <a:rPr lang="en-US" sz="1600" b="0" i="1" kern="0" dirty="0" smtClean="0">
                <a:solidFill>
                  <a:schemeClr val="tx1"/>
                </a:solidFill>
                <a:hlinkClick r:id="rId3"/>
              </a:rPr>
              <a:t>https</a:t>
            </a:r>
            <a:r>
              <a:rPr lang="en-US" sz="1600" b="0" i="1" kern="0" dirty="0">
                <a:solidFill>
                  <a:schemeClr val="tx1"/>
                </a:solidFill>
                <a:hlinkClick r:id="rId3"/>
              </a:rPr>
              <a:t>://</a:t>
            </a:r>
            <a:r>
              <a:rPr lang="en-US" sz="1600" b="0" i="1" kern="0" dirty="0" smtClean="0">
                <a:solidFill>
                  <a:schemeClr val="tx1"/>
                </a:solidFill>
                <a:hlinkClick r:id="rId3"/>
              </a:rPr>
              <a:t>apps.webofknowledge.com</a:t>
            </a:r>
            <a:r>
              <a:rPr lang="en-US" sz="1600" b="0" i="1" kern="0" dirty="0" smtClean="0">
                <a:solidFill>
                  <a:schemeClr val="tx1"/>
                </a:solidFill>
              </a:rPr>
              <a:t> </a:t>
            </a:r>
            <a:endParaRPr lang="en-US" sz="1600" b="0" i="1" kern="0" dirty="0">
              <a:solidFill>
                <a:schemeClr val="tx1"/>
              </a:solidFill>
            </a:endParaRPr>
          </a:p>
        </p:txBody>
      </p:sp>
      <p:sp>
        <p:nvSpPr>
          <p:cNvPr id="32" name="Content Placeholder 2"/>
          <p:cNvSpPr txBox="1">
            <a:spLocks/>
          </p:cNvSpPr>
          <p:nvPr/>
        </p:nvSpPr>
        <p:spPr bwMode="auto">
          <a:xfrm>
            <a:off x="6156283" y="5397613"/>
            <a:ext cx="1516442" cy="325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sz="1600" i="1" kern="0" dirty="0" smtClean="0">
                <a:solidFill>
                  <a:schemeClr val="tx1"/>
                </a:solidFill>
              </a:rPr>
              <a:t>Past 20 Years</a:t>
            </a:r>
            <a:endParaRPr lang="en-US" sz="1600" b="0" i="1" kern="0" dirty="0">
              <a:solidFill>
                <a:schemeClr val="tx1"/>
              </a:solidFill>
            </a:endParaRPr>
          </a:p>
        </p:txBody>
      </p:sp>
      <p:sp>
        <p:nvSpPr>
          <p:cNvPr id="2" name="Oval 1"/>
          <p:cNvSpPr/>
          <p:nvPr/>
        </p:nvSpPr>
        <p:spPr bwMode="auto">
          <a:xfrm>
            <a:off x="6798211" y="3268775"/>
            <a:ext cx="191761" cy="191761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0" y="152400"/>
            <a:ext cx="9144000" cy="838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b="1" kern="0" dirty="0" smtClean="0"/>
              <a:t>Deep Imaging</a:t>
            </a:r>
            <a:endParaRPr lang="en-US" b="1" kern="0" dirty="0"/>
          </a:p>
        </p:txBody>
      </p:sp>
    </p:spTree>
    <p:extLst>
      <p:ext uri="{BB962C8B-B14F-4D97-AF65-F5344CB8AC3E}">
        <p14:creationId xmlns:p14="http://schemas.microsoft.com/office/powerpoint/2010/main" val="768127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http://socialportal.ballywhointeractive.com/images/uploads/daVinci3%282%2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17" y="990600"/>
            <a:ext cx="5673870" cy="5576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/>
          <a:p>
            <a:pPr algn="ctr"/>
            <a:r>
              <a:rPr lang="en-US" sz="4000" dirty="0" smtClean="0"/>
              <a:t>Better Than Google Car</a:t>
            </a:r>
            <a:endParaRPr lang="en-US" sz="40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800389" y="1330386"/>
            <a:ext cx="3191211" cy="4896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ClrTx/>
            </a:pPr>
            <a:r>
              <a:rPr lang="en-US" sz="2000" b="0" kern="0" dirty="0" smtClean="0">
                <a:solidFill>
                  <a:schemeClr val="tx1"/>
                </a:solidFill>
              </a:rPr>
              <a:t>With the rapid development of medical imaging and machine learning, traditional radiologists will disappear in the near future.</a:t>
            </a:r>
          </a:p>
          <a:p>
            <a:pPr eaLnBrk="1" hangingPunct="1">
              <a:buClrTx/>
            </a:pPr>
            <a:endParaRPr lang="en-US" sz="2000" b="0" kern="0" dirty="0">
              <a:solidFill>
                <a:schemeClr val="tx1"/>
              </a:solidFill>
            </a:endParaRPr>
          </a:p>
          <a:p>
            <a:pPr eaLnBrk="1" hangingPunct="1">
              <a:buClrTx/>
            </a:pPr>
            <a:r>
              <a:rPr lang="en-US" sz="2000" b="0" kern="0" dirty="0" smtClean="0">
                <a:solidFill>
                  <a:schemeClr val="tx1"/>
                </a:solidFill>
              </a:rPr>
              <a:t>Multimodality interior tomography will guide precision robotic surgery, and eventually retire traditional surgeons and pathologists.</a:t>
            </a:r>
          </a:p>
          <a:p>
            <a:pPr eaLnBrk="1" hangingPunct="1">
              <a:buClrTx/>
            </a:pPr>
            <a:endParaRPr lang="en-US" sz="2000" b="0" kern="0" dirty="0">
              <a:solidFill>
                <a:schemeClr val="tx1"/>
              </a:solidFill>
            </a:endParaRPr>
          </a:p>
          <a:p>
            <a:pPr eaLnBrk="1" hangingPunct="1">
              <a:buClrTx/>
            </a:pPr>
            <a:r>
              <a:rPr lang="en-US" sz="2000" b="0" kern="0" dirty="0" smtClean="0">
                <a:solidFill>
                  <a:schemeClr val="tx1"/>
                </a:solidFill>
              </a:rPr>
              <a:t>	Ge Wang</a:t>
            </a:r>
          </a:p>
        </p:txBody>
      </p:sp>
    </p:spTree>
    <p:extLst>
      <p:ext uri="{BB962C8B-B14F-4D97-AF65-F5344CB8AC3E}">
        <p14:creationId xmlns:p14="http://schemas.microsoft.com/office/powerpoint/2010/main" val="483105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We Have a Dream</a:t>
            </a:r>
            <a:endParaRPr lang="en-US" sz="4000" dirty="0"/>
          </a:p>
        </p:txBody>
      </p:sp>
      <p:pic>
        <p:nvPicPr>
          <p:cNvPr id="6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5011" y="1091379"/>
            <a:ext cx="4358021" cy="2418737"/>
          </a:xfrm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175011" y="3466464"/>
            <a:ext cx="4358021" cy="272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0" name="Picture 2" descr="https://upload.wikimedia.org/wikipedia/en/f/f9/Elysium_Poster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70" y="1091379"/>
            <a:ext cx="3448045" cy="5098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1269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://www.4hearingtest.com/Images/Digital-Radiograph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7518400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3066" y="1058334"/>
            <a:ext cx="2810934" cy="2810934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52400" y="152400"/>
            <a:ext cx="8839200" cy="677333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sz="4000" b="1" kern="0" dirty="0" smtClean="0"/>
              <a:t>X-ray Radiography</a:t>
            </a:r>
            <a:endParaRPr lang="en-US" sz="4000" b="1" kern="0" dirty="0"/>
          </a:p>
        </p:txBody>
      </p:sp>
    </p:spTree>
    <p:extLst>
      <p:ext uri="{BB962C8B-B14F-4D97-AF65-F5344CB8AC3E}">
        <p14:creationId xmlns:p14="http://schemas.microsoft.com/office/powerpoint/2010/main" val="2273688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http://img.medicalexpo.com/images_me/photo-g/pet-scanners-tomography-systems-x-ray-ct-scanners-tomography-pet-70717-377657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94559"/>
            <a:ext cx="9144000" cy="4663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descr="http://projects.galter.northwestern.edu/x-ray/abdomen/ct/transverse3/images/xray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996201"/>
            <a:ext cx="4758267" cy="3575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400" y="152400"/>
            <a:ext cx="8839200" cy="677333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sz="4000" b="1" kern="0" dirty="0" smtClean="0"/>
              <a:t>X-ray Computed Tomography (CT)</a:t>
            </a:r>
            <a:endParaRPr lang="en-US" sz="4000" b="1" kern="0" dirty="0"/>
          </a:p>
        </p:txBody>
      </p:sp>
    </p:spTree>
    <p:extLst>
      <p:ext uri="{BB962C8B-B14F-4D97-AF65-F5344CB8AC3E}">
        <p14:creationId xmlns:p14="http://schemas.microsoft.com/office/powerpoint/2010/main" val="3188673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hangingPunct="0"/>
            <a:fld id="{6C89A89B-94DB-104C-B520-29F91C44CDB5}" type="slidenum">
              <a:rPr lang="en-US" smtClean="0">
                <a:solidFill>
                  <a:srgbClr val="000000"/>
                </a:solidFill>
                <a:latin typeface="Arial" charset="0"/>
              </a:rPr>
              <a:pPr eaLnBrk="0" hangingPunct="0"/>
              <a:t>8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-3579"/>
            <a:ext cx="9140993" cy="6861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881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ttp://t1.gstatic.com/images?q=tbn:ANd9GcSl68r1tOKPe-mCYpfamkHaEwpo7EjlDn-3oGOdhciQU6n80ro-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4737100"/>
            <a:ext cx="3552826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12" descr="http://www.computescotland.com/images/98YOJjapMTjGgwzpaTb60ff0e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975" y="4737100"/>
            <a:ext cx="2813050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4913" y="4737100"/>
            <a:ext cx="243046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itle 1"/>
          <p:cNvSpPr>
            <a:spLocks noGrp="1"/>
          </p:cNvSpPr>
          <p:nvPr>
            <p:ph type="title"/>
          </p:nvPr>
        </p:nvSpPr>
        <p:spPr>
          <a:xfrm>
            <a:off x="457200" y="238125"/>
            <a:ext cx="8229600" cy="600075"/>
          </a:xfrm>
        </p:spPr>
        <p:txBody>
          <a:bodyPr/>
          <a:lstStyle/>
          <a:p>
            <a:pPr algn="ctr"/>
            <a:r>
              <a:rPr lang="en-US" altLang="en-US" sz="4000" b="1" dirty="0" smtClean="0"/>
              <a:t>Biomedical Imaging Spectrum</a:t>
            </a:r>
          </a:p>
        </p:txBody>
      </p:sp>
      <p:pic>
        <p:nvPicPr>
          <p:cNvPr id="512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2663"/>
            <a:ext cx="914400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Text Box 12"/>
          <p:cNvSpPr txBox="1">
            <a:spLocks noChangeArrowheads="1"/>
          </p:cNvSpPr>
          <p:nvPr/>
        </p:nvSpPr>
        <p:spPr bwMode="auto">
          <a:xfrm>
            <a:off x="-11113" y="2081213"/>
            <a:ext cx="1722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400" b="1">
                <a:solidFill>
                  <a:srgbClr val="0000CC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Nuclear Imaging</a:t>
            </a:r>
          </a:p>
        </p:txBody>
      </p:sp>
      <p:sp>
        <p:nvSpPr>
          <p:cNvPr id="5128" name="Text Box 13"/>
          <p:cNvSpPr txBox="1">
            <a:spLocks noChangeArrowheads="1"/>
          </p:cNvSpPr>
          <p:nvPr/>
        </p:nvSpPr>
        <p:spPr bwMode="auto">
          <a:xfrm>
            <a:off x="2189163" y="2082800"/>
            <a:ext cx="20177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400" b="1" dirty="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CT/X-Ray</a:t>
            </a:r>
          </a:p>
        </p:txBody>
      </p:sp>
      <p:sp>
        <p:nvSpPr>
          <p:cNvPr id="5129" name="Text Box 14"/>
          <p:cNvSpPr txBox="1">
            <a:spLocks noChangeArrowheads="1"/>
          </p:cNvSpPr>
          <p:nvPr/>
        </p:nvSpPr>
        <p:spPr bwMode="auto">
          <a:xfrm>
            <a:off x="7661275" y="2082800"/>
            <a:ext cx="9794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400" b="1">
                <a:solidFill>
                  <a:srgbClr val="0000CC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MRI</a:t>
            </a: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4643438" y="1976438"/>
            <a:ext cx="20177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1400" b="1" dirty="0">
                <a:solidFill>
                  <a:srgbClr val="FF0000"/>
                </a:solidFill>
                <a:latin typeface="Tahoma" pitchFamily="34" charset="0"/>
              </a:rPr>
              <a:t>Bioluminescence &amp; Fluorescence</a:t>
            </a:r>
            <a:endParaRPr lang="en-US" altLang="zh-CN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</a:endParaRPr>
          </a:p>
        </p:txBody>
      </p:sp>
      <p:pic>
        <p:nvPicPr>
          <p:cNvPr id="5131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71738"/>
            <a:ext cx="9139238" cy="211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7025" y="4737100"/>
            <a:ext cx="2462213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3" name="TextBox 1"/>
          <p:cNvSpPr txBox="1">
            <a:spLocks noChangeArrowheads="1"/>
          </p:cNvSpPr>
          <p:nvPr/>
        </p:nvSpPr>
        <p:spPr bwMode="auto">
          <a:xfrm>
            <a:off x="6248400" y="4430713"/>
            <a:ext cx="2865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RPI expertise in imaging</a:t>
            </a:r>
          </a:p>
        </p:txBody>
      </p:sp>
    </p:spTree>
    <p:extLst>
      <p:ext uri="{BB962C8B-B14F-4D97-AF65-F5344CB8AC3E}">
        <p14:creationId xmlns:p14="http://schemas.microsoft.com/office/powerpoint/2010/main" val="2377001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24</TotalTime>
  <Words>721</Words>
  <Application>Microsoft Office PowerPoint</Application>
  <PresentationFormat>On-screen Show (4:3)</PresentationFormat>
  <Paragraphs>315</Paragraphs>
  <Slides>5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8" baseType="lpstr">
      <vt:lpstr>ＭＳ Ｐゴシック</vt:lpstr>
      <vt:lpstr>宋体</vt:lpstr>
      <vt:lpstr>Arial</vt:lpstr>
      <vt:lpstr>Calibri</vt:lpstr>
      <vt:lpstr>Calibri Light</vt:lpstr>
      <vt:lpstr>Tahoma</vt:lpstr>
      <vt:lpstr>Times</vt:lpstr>
      <vt:lpstr>Blank Presentation</vt:lpstr>
      <vt:lpstr>Office Theme</vt:lpstr>
      <vt:lpstr>Equation</vt:lpstr>
      <vt:lpstr>PowerPoint Presentation</vt:lpstr>
      <vt:lpstr>Lecture 1: Introduction</vt:lpstr>
      <vt:lpstr>Mystery Vision</vt:lpstr>
      <vt:lpstr>Super Vision</vt:lpstr>
      <vt:lpstr>PowerPoint Presentation</vt:lpstr>
      <vt:lpstr>PowerPoint Presentation</vt:lpstr>
      <vt:lpstr>PowerPoint Presentation</vt:lpstr>
      <vt:lpstr>PowerPoint Presentation</vt:lpstr>
      <vt:lpstr>Biomedical Imaging Spectrum</vt:lpstr>
      <vt:lpstr>Tomography for Inversion</vt:lpstr>
      <vt:lpstr>Blurring &amp; Deblurring</vt:lpstr>
      <vt:lpstr>Harder Than</vt:lpstr>
      <vt:lpstr>Inversion Much Harder</vt:lpstr>
      <vt:lpstr>Highly Interdisciplinary</vt:lpstr>
      <vt:lpstr>Lecture 1: Introduction</vt:lpstr>
      <vt:lpstr>Medical Vision</vt:lpstr>
      <vt:lpstr>Your Need It for Happy Family </vt:lpstr>
      <vt:lpstr>BME in Perspective</vt:lpstr>
      <vt:lpstr>Your Need It for Great Job</vt:lpstr>
      <vt:lpstr>PowerPoint Presentation</vt:lpstr>
      <vt:lpstr>Medical Imaging Mark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ecture 1: Introduction</vt:lpstr>
      <vt:lpstr>Fellow Instructor</vt:lpstr>
      <vt:lpstr>Instructor: http://biotech.rpi.edu/centers/bic</vt:lpstr>
      <vt:lpstr>Imaging Center: Biomedical Imaging Center   http://biotech.rpi.edu/centers/bic</vt:lpstr>
      <vt:lpstr>Biotech &amp; Interdisciplinary Studies</vt:lpstr>
      <vt:lpstr>PowerPoint Presentation</vt:lpstr>
      <vt:lpstr>Fellow Instructor</vt:lpstr>
      <vt:lpstr>Your TA</vt:lpstr>
      <vt:lpstr>Your 1 Slide (Free Form with Photo)</vt:lpstr>
      <vt:lpstr>Lecture 1: Introduction</vt:lpstr>
      <vt:lpstr>BB Schedule for S18</vt:lpstr>
      <vt:lpstr>PowerPoint Presentation</vt:lpstr>
      <vt:lpstr>PowerPoint Presentation</vt:lpstr>
      <vt:lpstr>Digital Properties from Spring’17</vt:lpstr>
      <vt:lpstr>MI-Website by Joshua, Kathleen, &amp; Ge</vt:lpstr>
      <vt:lpstr>Need for a New Textbook</vt:lpstr>
      <vt:lpstr>PowerPoint Presentation</vt:lpstr>
      <vt:lpstr>PowerPoint Presentation</vt:lpstr>
      <vt:lpstr>1D Fourier Transform</vt:lpstr>
      <vt:lpstr>PowerPoint Presentation</vt:lpstr>
      <vt:lpstr>PowerPoint Presentation</vt:lpstr>
      <vt:lpstr>PowerPoint Presentation</vt:lpstr>
      <vt:lpstr>PowerPoint Presentation</vt:lpstr>
      <vt:lpstr> Optical Imaging</vt:lpstr>
      <vt:lpstr>Image Analysis</vt:lpstr>
      <vt:lpstr>Big Picture</vt:lpstr>
      <vt:lpstr>Lab 1: MatLab</vt:lpstr>
      <vt:lpstr>PowerPoint Presentation</vt:lpstr>
      <vt:lpstr>Deep Learning</vt:lpstr>
      <vt:lpstr>PowerPoint Presentation</vt:lpstr>
      <vt:lpstr>Better Than Google Car</vt:lpstr>
      <vt:lpstr>We Have a Dream</vt:lpstr>
    </vt:vector>
  </TitlesOfParts>
  <Company>Virginia Tech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T PowerPoint Template2</dc:title>
  <dc:creator>David Stanley</dc:creator>
  <cp:lastModifiedBy>Wang, Ge</cp:lastModifiedBy>
  <cp:revision>2064</cp:revision>
  <cp:lastPrinted>2012-03-08T21:40:16Z</cp:lastPrinted>
  <dcterms:created xsi:type="dcterms:W3CDTF">2006-10-23T16:36:06Z</dcterms:created>
  <dcterms:modified xsi:type="dcterms:W3CDTF">2018-01-23T16:26:45Z</dcterms:modified>
</cp:coreProperties>
</file>